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12A9C4" w14:textId="77777777" w:rsidR="003212C4" w:rsidRPr="009E2EDF" w:rsidRDefault="00860800" w:rsidP="003212C4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BÀI KIỂM TRA LẦN 1 </w:t>
      </w:r>
    </w:p>
    <w:p w14:paraId="4C5403AB" w14:textId="7A8BF15B" w:rsidR="00EE43BF" w:rsidRPr="009E2EDF" w:rsidRDefault="00860800" w:rsidP="003212C4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VỀ </w:t>
      </w:r>
      <w:r w:rsidR="00506D70" w:rsidRPr="009E2EDF">
        <w:rPr>
          <w:rFonts w:ascii="Times New Roman" w:hAnsi="Times New Roman" w:cs="Times New Roman"/>
          <w:b/>
          <w:bCs/>
          <w:sz w:val="24"/>
          <w:szCs w:val="24"/>
        </w:rPr>
        <w:t>MA TRẬN &amp; ĐỊNH THỨC</w:t>
      </w:r>
    </w:p>
    <w:p w14:paraId="77168EDE" w14:textId="77777777" w:rsidR="003212C4" w:rsidRPr="009E2EDF" w:rsidRDefault="003212C4" w:rsidP="00505852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53AD6E8E" w14:textId="55D0FBB9" w:rsidR="00505852" w:rsidRPr="009E2EDF" w:rsidRDefault="00505852" w:rsidP="00505852">
      <w:pPr>
        <w:tabs>
          <w:tab w:val="left" w:pos="9360"/>
        </w:tabs>
        <w:spacing w:after="120"/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. </w:t>
      </w:r>
      <w:r w:rsidR="00F72F32"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72F32" w:rsidRPr="009E2E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F72F32" w:rsidRPr="009E2ED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F72F32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F72F32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F72F3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F72F32" w:rsidRPr="009E2EDF">
        <w:rPr>
          <w:rFonts w:ascii="Times New Roman" w:hAnsi="Times New Roman" w:cs="Times New Roman"/>
          <w:position w:val="-50"/>
          <w:sz w:val="24"/>
          <w:szCs w:val="24"/>
        </w:rPr>
        <w:object w:dxaOrig="1300" w:dyaOrig="1120" w14:anchorId="7C3861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56.4pt" o:ole="">
            <v:imagedata r:id="rId6" o:title=""/>
          </v:shape>
          <o:OLEObject Type="Embed" ProgID="Equation.DSMT4" ShapeID="_x0000_i1025" DrawAspect="Content" ObjectID="_1682484531" r:id="rId7"/>
        </w:object>
      </w:r>
      <w:r w:rsidR="00F72F32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72F32" w:rsidRPr="009E2ED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F72F3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F72F32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640" w:dyaOrig="720" w14:anchorId="1A07B251">
          <v:shape id="_x0000_i1026" type="#_x0000_t75" style="width:82.2pt;height:36pt" o:ole="">
            <v:imagedata r:id="rId8" o:title=""/>
          </v:shape>
          <o:OLEObject Type="Embed" ProgID="Equation.DSMT4" ShapeID="_x0000_i1026" DrawAspect="Content" ObjectID="_1682484532" r:id="rId9"/>
        </w:object>
      </w:r>
      <w:r w:rsidR="00F72F32" w:rsidRPr="009E2E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72F32" w:rsidRPr="009E2E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F72F32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F72F32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F72F3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F72F32" w:rsidRPr="009E2EDF">
        <w:rPr>
          <w:rFonts w:ascii="Times New Roman" w:hAnsi="Times New Roman" w:cs="Times New Roman"/>
          <w:position w:val="-6"/>
          <w:sz w:val="24"/>
          <w:szCs w:val="24"/>
        </w:rPr>
        <w:object w:dxaOrig="1400" w:dyaOrig="320" w14:anchorId="34509522">
          <v:shape id="_x0000_i1027" type="#_x0000_t75" style="width:70.2pt;height:15.6pt" o:ole="">
            <v:imagedata r:id="rId10" o:title=""/>
          </v:shape>
          <o:OLEObject Type="Embed" ProgID="Equation.DSMT4" ShapeID="_x0000_i1027" DrawAspect="Content" ObjectID="_1682484533" r:id="rId11"/>
        </w:object>
      </w:r>
    </w:p>
    <w:p w14:paraId="5A095E55" w14:textId="51B5AF38" w:rsidR="00F72F32" w:rsidRPr="009E2EDF" w:rsidRDefault="00F72F32" w:rsidP="00F72F32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9E2EDF">
        <w:rPr>
          <w:rFonts w:ascii="Times New Roman" w:hAnsi="Times New Roman" w:cs="Times New Roman"/>
          <w:sz w:val="24"/>
          <w:szCs w:val="24"/>
        </w:rPr>
        <w:t xml:space="preserve">A. </w:t>
      </w:r>
      <w:r w:rsidRPr="009E2ED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160" w:dyaOrig="720" w14:anchorId="034D5CBC">
          <v:shape id="_x0000_i1028" type="#_x0000_t75" style="width:108pt;height:36pt" o:ole="">
            <v:imagedata r:id="rId12" o:title=""/>
          </v:shape>
          <o:OLEObject Type="Embed" ProgID="Equation.DSMT4" ShapeID="_x0000_i1028" DrawAspect="Content" ObjectID="_1682484534" r:id="rId13"/>
        </w:object>
      </w:r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 </w:t>
      </w:r>
      <w:r w:rsidRPr="009E2ED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160" w:dyaOrig="720" w14:anchorId="40567602">
          <v:shape id="_x0000_i1029" type="#_x0000_t75" style="width:108pt;height:36pt" o:ole="">
            <v:imagedata r:id="rId14" o:title=""/>
          </v:shape>
          <o:OLEObject Type="Embed" ProgID="Equation.DSMT4" ShapeID="_x0000_i1029" DrawAspect="Content" ObjectID="_1682484535" r:id="rId15"/>
        </w:object>
      </w:r>
    </w:p>
    <w:p w14:paraId="7AD897DD" w14:textId="420FC99D" w:rsidR="00F72F32" w:rsidRPr="009E2EDF" w:rsidRDefault="00F72F32" w:rsidP="00F72F32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9E2ED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160" w:dyaOrig="720" w14:anchorId="6DE88CEC">
          <v:shape id="_x0000_i1030" type="#_x0000_t75" style="width:108pt;height:36pt" o:ole="">
            <v:imagedata r:id="rId16" o:title=""/>
          </v:shape>
          <o:OLEObject Type="Embed" ProgID="Equation.DSMT4" ShapeID="_x0000_i1030" DrawAspect="Content" ObjectID="_1682484536" r:id="rId17"/>
        </w:object>
      </w:r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 </w:t>
      </w:r>
      <w:r w:rsidRPr="009E2ED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160" w:dyaOrig="720" w14:anchorId="627985F9">
          <v:shape id="_x0000_i1031" type="#_x0000_t75" style="width:108pt;height:36pt" o:ole="">
            <v:imagedata r:id="rId16" o:title=""/>
          </v:shape>
          <o:OLEObject Type="Embed" ProgID="Equation.DSMT4" ShapeID="_x0000_i1031" DrawAspect="Content" ObjectID="_1682484537" r:id="rId18"/>
        </w:object>
      </w:r>
    </w:p>
    <w:p w14:paraId="34ABA120" w14:textId="5CB5198A" w:rsidR="00860800" w:rsidRPr="009E2EDF" w:rsidRDefault="00B36BEC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2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897452" w:rsidRPr="009E2E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897452" w:rsidRPr="009E2ED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897452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897452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89745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897452" w:rsidRPr="009E2EDF">
        <w:rPr>
          <w:rFonts w:ascii="Times New Roman" w:hAnsi="Times New Roman" w:cs="Times New Roman"/>
          <w:position w:val="-50"/>
          <w:sz w:val="24"/>
          <w:szCs w:val="24"/>
        </w:rPr>
        <w:object w:dxaOrig="1180" w:dyaOrig="1120" w14:anchorId="242FBDD8">
          <v:shape id="_x0000_i1032" type="#_x0000_t75" style="width:59.4pt;height:56.4pt" o:ole="">
            <v:imagedata r:id="rId19" o:title=""/>
          </v:shape>
          <o:OLEObject Type="Embed" ProgID="Equation.DSMT4" ShapeID="_x0000_i1032" DrawAspect="Content" ObjectID="_1682484538" r:id="rId20"/>
        </w:object>
      </w:r>
      <w:r w:rsidR="00897452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97452" w:rsidRPr="009E2ED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89745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897452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640" w:dyaOrig="720" w14:anchorId="5692DB63">
          <v:shape id="_x0000_i1033" type="#_x0000_t75" style="width:82.2pt;height:36pt" o:ole="">
            <v:imagedata r:id="rId21" o:title=""/>
          </v:shape>
          <o:OLEObject Type="Embed" ProgID="Equation.DSMT4" ShapeID="_x0000_i1033" DrawAspect="Content" ObjectID="_1682484539" r:id="rId22"/>
        </w:object>
      </w:r>
      <w:r w:rsidR="00897452" w:rsidRPr="009E2E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897452" w:rsidRPr="009E2E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897452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897452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89745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897452" w:rsidRPr="009E2EDF">
        <w:rPr>
          <w:rFonts w:ascii="Times New Roman" w:hAnsi="Times New Roman" w:cs="Times New Roman"/>
          <w:position w:val="-6"/>
          <w:sz w:val="24"/>
          <w:szCs w:val="24"/>
        </w:rPr>
        <w:object w:dxaOrig="1400" w:dyaOrig="320" w14:anchorId="5AF74F96">
          <v:shape id="_x0000_i1034" type="#_x0000_t75" style="width:70.2pt;height:15.6pt" o:ole="">
            <v:imagedata r:id="rId23" o:title=""/>
          </v:shape>
          <o:OLEObject Type="Embed" ProgID="Equation.DSMT4" ShapeID="_x0000_i1034" DrawAspect="Content" ObjectID="_1682484540" r:id="rId24"/>
        </w:object>
      </w:r>
    </w:p>
    <w:p w14:paraId="0BA123B0" w14:textId="681ECA47" w:rsidR="00897452" w:rsidRPr="009E2EDF" w:rsidRDefault="00897452" w:rsidP="008974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position w:val="-50"/>
          <w:sz w:val="24"/>
          <w:szCs w:val="24"/>
        </w:rPr>
        <w:object w:dxaOrig="1440" w:dyaOrig="1120" w14:anchorId="2311DFC2">
          <v:shape id="_x0000_i1035" type="#_x0000_t75" style="width:1in;height:56.4pt" o:ole="">
            <v:imagedata r:id="rId25" o:title=""/>
          </v:shape>
          <o:OLEObject Type="Embed" ProgID="Equation.DSMT4" ShapeID="_x0000_i1035" DrawAspect="Content" ObjectID="_1682484541" r:id="rId26"/>
        </w:object>
      </w:r>
      <w:r w:rsidR="00B95974" w:rsidRPr="009E2EDF">
        <w:rPr>
          <w:rFonts w:ascii="Times New Roman" w:hAnsi="Times New Roman" w:cs="Times New Roman"/>
          <w:sz w:val="24"/>
          <w:szCs w:val="24"/>
        </w:rPr>
        <w:tab/>
      </w:r>
      <w:r w:rsidR="00B95974" w:rsidRPr="009E2EDF">
        <w:rPr>
          <w:rFonts w:ascii="Times New Roman" w:hAnsi="Times New Roman" w:cs="Times New Roman"/>
          <w:sz w:val="24"/>
          <w:szCs w:val="24"/>
        </w:rPr>
        <w:tab/>
      </w:r>
      <w:r w:rsidR="00B95974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="00B95974" w:rsidRPr="009E2EDF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B95974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position w:val="-50"/>
          <w:sz w:val="24"/>
          <w:szCs w:val="24"/>
        </w:rPr>
        <w:object w:dxaOrig="1420" w:dyaOrig="1120" w14:anchorId="67ACB814">
          <v:shape id="_x0000_i1036" type="#_x0000_t75" style="width:71.4pt;height:56.4pt" o:ole="">
            <v:imagedata r:id="rId27" o:title=""/>
          </v:shape>
          <o:OLEObject Type="Embed" ProgID="Equation.DSMT4" ShapeID="_x0000_i1036" DrawAspect="Content" ObjectID="_1682484542" r:id="rId28"/>
        </w:object>
      </w:r>
      <w:r w:rsidR="00B95974" w:rsidRPr="009E2EDF">
        <w:rPr>
          <w:rFonts w:ascii="Times New Roman" w:hAnsi="Times New Roman" w:cs="Times New Roman"/>
          <w:sz w:val="24"/>
          <w:szCs w:val="24"/>
        </w:rPr>
        <w:tab/>
      </w:r>
      <w:r w:rsidR="00B95974" w:rsidRPr="009E2EDF">
        <w:rPr>
          <w:rFonts w:ascii="Times New Roman" w:hAnsi="Times New Roman" w:cs="Times New Roman"/>
          <w:sz w:val="24"/>
          <w:szCs w:val="24"/>
        </w:rPr>
        <w:tab/>
      </w:r>
      <w:r w:rsidR="00B95974" w:rsidRPr="009E2EDF">
        <w:rPr>
          <w:rFonts w:ascii="Times New Roman" w:hAnsi="Times New Roman" w:cs="Times New Roman"/>
          <w:sz w:val="24"/>
          <w:szCs w:val="24"/>
        </w:rPr>
        <w:tab/>
      </w:r>
    </w:p>
    <w:p w14:paraId="5AAA2BF8" w14:textId="62ED383B" w:rsidR="00B95974" w:rsidRPr="009E2EDF" w:rsidRDefault="00B95974" w:rsidP="00897452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bCs/>
          <w:color w:val="FF0000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97452" w:rsidRPr="009E2EDF">
        <w:rPr>
          <w:rFonts w:ascii="Times New Roman" w:hAnsi="Times New Roman" w:cs="Times New Roman"/>
          <w:position w:val="-50"/>
          <w:sz w:val="24"/>
          <w:szCs w:val="24"/>
        </w:rPr>
        <w:object w:dxaOrig="1440" w:dyaOrig="1120" w14:anchorId="7D6188BC">
          <v:shape id="_x0000_i1037" type="#_x0000_t75" style="width:1in;height:56.4pt" o:ole="">
            <v:imagedata r:id="rId29" o:title=""/>
          </v:shape>
          <o:OLEObject Type="Embed" ProgID="Equation.DSMT4" ShapeID="_x0000_i1037" DrawAspect="Content" ObjectID="_1682484543" r:id="rId30"/>
        </w:objec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="00897452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897452" w:rsidRPr="009E2EDF">
        <w:rPr>
          <w:rFonts w:ascii="Times New Roman" w:hAnsi="Times New Roman" w:cs="Times New Roman"/>
          <w:position w:val="-50"/>
          <w:sz w:val="24"/>
          <w:szCs w:val="24"/>
        </w:rPr>
        <w:object w:dxaOrig="1420" w:dyaOrig="1120" w14:anchorId="47AD6AF6">
          <v:shape id="_x0000_i1038" type="#_x0000_t75" style="width:71.4pt;height:56.4pt" o:ole="">
            <v:imagedata r:id="rId31" o:title=""/>
          </v:shape>
          <o:OLEObject Type="Embed" ProgID="Equation.DSMT4" ShapeID="_x0000_i1038" DrawAspect="Content" ObjectID="_1682484544" r:id="rId32"/>
        </w:object>
      </w:r>
    </w:p>
    <w:p w14:paraId="624B0FB8" w14:textId="2B08F218" w:rsidR="00C07A41" w:rsidRPr="009E2EDF" w:rsidRDefault="00B36BEC" w:rsidP="00767BA2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F2CDD" w:rsidRPr="009E2ED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9E2ED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67BA2" w:rsidRPr="009E2EDF">
        <w:rPr>
          <w:rFonts w:ascii="Times New Roman" w:hAnsi="Times New Roman" w:cs="Times New Roman"/>
          <w:sz w:val="24"/>
          <w:szCs w:val="24"/>
        </w:rPr>
        <w:t xml:space="preserve">Cho 2 ma </w:t>
      </w:r>
      <w:proofErr w:type="spellStart"/>
      <w:r w:rsidR="00767BA2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767BA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67BA2" w:rsidRPr="009E2EDF">
        <w:rPr>
          <w:rFonts w:ascii="Times New Roman" w:hAnsi="Times New Roman" w:cs="Times New Roman"/>
          <w:position w:val="-50"/>
          <w:sz w:val="24"/>
          <w:szCs w:val="24"/>
        </w:rPr>
        <w:object w:dxaOrig="1640" w:dyaOrig="1120" w14:anchorId="2523B7FA">
          <v:shape id="_x0000_i1039" type="#_x0000_t75" style="width:82.2pt;height:56.4pt" o:ole="">
            <v:imagedata r:id="rId33" o:title=""/>
          </v:shape>
          <o:OLEObject Type="Embed" ProgID="Equation.DSMT4" ShapeID="_x0000_i1039" DrawAspect="Content" ObjectID="_1682484545" r:id="rId34"/>
        </w:object>
      </w:r>
      <w:r w:rsidR="00767BA2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BA2" w:rsidRPr="009E2ED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767BA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67BA2" w:rsidRPr="009E2EDF">
        <w:rPr>
          <w:rFonts w:ascii="Times New Roman" w:hAnsi="Times New Roman" w:cs="Times New Roman"/>
          <w:position w:val="-50"/>
          <w:sz w:val="24"/>
          <w:szCs w:val="24"/>
        </w:rPr>
        <w:object w:dxaOrig="2860" w:dyaOrig="1120" w14:anchorId="6655C13E">
          <v:shape id="_x0000_i1040" type="#_x0000_t75" style="width:143.4pt;height:56.4pt" o:ole="">
            <v:imagedata r:id="rId35" o:title=""/>
          </v:shape>
          <o:OLEObject Type="Embed" ProgID="Equation.DSMT4" ShapeID="_x0000_i1040" DrawAspect="Content" ObjectID="_1682484546" r:id="rId36"/>
        </w:object>
      </w:r>
      <w:r w:rsidR="00767BA2" w:rsidRPr="009E2E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767BA2" w:rsidRPr="009E2E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767BA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67BA2" w:rsidRPr="009E2EDF">
        <w:rPr>
          <w:rFonts w:ascii="Times New Roman" w:hAnsi="Times New Roman" w:cs="Times New Roman"/>
          <w:i/>
          <w:sz w:val="24"/>
          <w:szCs w:val="24"/>
        </w:rPr>
        <w:t>m</w:t>
      </w:r>
      <w:r w:rsidR="00767BA2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BA2" w:rsidRPr="009E2ED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767BA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67BA2" w:rsidRPr="009E2EDF">
        <w:rPr>
          <w:rFonts w:ascii="Times New Roman" w:hAnsi="Times New Roman" w:cs="Times New Roman"/>
          <w:i/>
          <w:sz w:val="24"/>
          <w:szCs w:val="24"/>
        </w:rPr>
        <w:t>A = B.</w:t>
      </w:r>
    </w:p>
    <w:p w14:paraId="466D9CB1" w14:textId="783A2C5E" w:rsidR="00C07A41" w:rsidRPr="009E2EDF" w:rsidRDefault="00C07A41" w:rsidP="00767BA2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994F089">
          <v:shape id="_x0000_i1041" type="#_x0000_t75" style="width:30.6pt;height:13.8pt" o:ole="">
            <v:imagedata r:id="rId37" o:title=""/>
          </v:shape>
          <o:OLEObject Type="Embed" ProgID="Equation.DSMT4" ShapeID="_x0000_i1041" DrawAspect="Content" ObjectID="_1682484547" r:id="rId38"/>
        </w:object>
      </w:r>
      <w:r w:rsidR="00767BA2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457A86CF">
          <v:shape id="_x0000_i1042" type="#_x0000_t75" style="width:40.8pt;height:13.8pt" o:ole="">
            <v:imagedata r:id="rId39" o:title=""/>
          </v:shape>
          <o:OLEObject Type="Embed" ProgID="Equation.DSMT4" ShapeID="_x0000_i1042" DrawAspect="Content" ObjectID="_1682484548" r:id="rId40"/>
        </w:object>
      </w:r>
      <w:r w:rsidR="00767BA2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C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4438B65">
          <v:shape id="_x0000_i1043" type="#_x0000_t75" style="width:36.6pt;height:13.8pt" o:ole="">
            <v:imagedata r:id="rId41" o:title=""/>
          </v:shape>
          <o:OLEObject Type="Embed" ProgID="Equation.DSMT4" ShapeID="_x0000_i1043" DrawAspect="Content" ObjectID="_1682484549" r:id="rId42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="00767BA2" w:rsidRPr="009E2ED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767BA2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BA2" w:rsidRPr="009E2E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767BA2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67BA2" w:rsidRPr="009E2EDF">
        <w:rPr>
          <w:rFonts w:ascii="Times New Roman" w:hAnsi="Times New Roman" w:cs="Times New Roman"/>
          <w:i/>
          <w:sz w:val="24"/>
          <w:szCs w:val="24"/>
        </w:rPr>
        <w:t xml:space="preserve">m </w:t>
      </w:r>
      <w:proofErr w:type="spellStart"/>
      <w:r w:rsidR="00767BA2" w:rsidRPr="009E2EDF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767BA2" w:rsidRPr="009E2ED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1C6DA5" w14:textId="62D0A1C9" w:rsidR="00F2415B" w:rsidRPr="009E2EDF" w:rsidRDefault="00DF2CDD" w:rsidP="00F2415B">
      <w:pPr>
        <w:ind w:left="540" w:hanging="540"/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4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sz w:val="24"/>
          <w:szCs w:val="24"/>
        </w:rPr>
        <w:t xml:space="preserve">Cho ma </w:t>
      </w:r>
      <w:proofErr w:type="spellStart"/>
      <w:r w:rsidR="00726A9B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726A9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420" w:dyaOrig="720" w14:anchorId="6DA74C1A">
          <v:shape id="_x0000_i1044" type="#_x0000_t75" style="width:71.4pt;height:36pt" o:ole="">
            <v:imagedata r:id="rId43" o:title=""/>
          </v:shape>
          <o:OLEObject Type="Embed" ProgID="Equation.DSMT4" ShapeID="_x0000_i1044" DrawAspect="Content" ObjectID="_1682484550" r:id="rId44"/>
        </w:object>
      </w:r>
      <w:r w:rsidR="00726A9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26A9B" w:rsidRPr="009E2ED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726A9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26A9B" w:rsidRPr="009E2EDF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726A9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26A9B" w:rsidRPr="009E2ED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726A9B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position w:val="-10"/>
          <w:sz w:val="24"/>
          <w:szCs w:val="24"/>
        </w:rPr>
        <w:object w:dxaOrig="1440" w:dyaOrig="360" w14:anchorId="461F817F">
          <v:shape id="_x0000_i1045" type="#_x0000_t75" style="width:1in;height:18pt" o:ole="">
            <v:imagedata r:id="rId45" o:title=""/>
          </v:shape>
          <o:OLEObject Type="Embed" ProgID="Equation.DSMT4" ShapeID="_x0000_i1045" DrawAspect="Content" ObjectID="_1682484551" r:id="rId46"/>
        </w:object>
      </w:r>
      <w:r w:rsidR="00726A9B" w:rsidRPr="009E2E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726A9B" w:rsidRPr="009E2ED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726A9B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1B7CF4F">
          <v:shape id="_x0000_i1046" type="#_x0000_t75" style="width:30.6pt;height:15.6pt" o:ole="">
            <v:imagedata r:id="rId47" o:title=""/>
          </v:shape>
          <o:OLEObject Type="Embed" ProgID="Equation.DSMT4" ShapeID="_x0000_i1046" DrawAspect="Content" ObjectID="_1682484552" r:id="rId48"/>
        </w:object>
      </w:r>
    </w:p>
    <w:p w14:paraId="37B33343" w14:textId="4059736E" w:rsidR="00726A9B" w:rsidRPr="009E2EDF" w:rsidRDefault="00F2415B" w:rsidP="00F2415B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780" w:dyaOrig="720" w14:anchorId="181EFED1">
          <v:shape id="_x0000_i1047" type="#_x0000_t75" style="width:89.4pt;height:36pt" o:ole="">
            <v:imagedata r:id="rId49" o:title=""/>
          </v:shape>
          <o:OLEObject Type="Embed" ProgID="Equation.DSMT4" ShapeID="_x0000_i1047" DrawAspect="Content" ObjectID="_1682484553" r:id="rId50"/>
        </w:object>
      </w:r>
      <w:r w:rsidR="00726A9B" w:rsidRPr="009E2EDF">
        <w:rPr>
          <w:rFonts w:ascii="Times New Roman" w:hAnsi="Times New Roman" w:cs="Times New Roman"/>
          <w:sz w:val="24"/>
          <w:szCs w:val="24"/>
        </w:rPr>
        <w:tab/>
      </w:r>
      <w:r w:rsidR="00726A9B" w:rsidRPr="009E2EDF">
        <w:rPr>
          <w:rFonts w:ascii="Times New Roman" w:hAnsi="Times New Roman" w:cs="Times New Roman"/>
          <w:sz w:val="24"/>
          <w:szCs w:val="24"/>
        </w:rPr>
        <w:tab/>
      </w:r>
      <w:r w:rsidR="00726A9B" w:rsidRPr="009E2EDF">
        <w:rPr>
          <w:rFonts w:ascii="Times New Roman" w:hAnsi="Times New Roman" w:cs="Times New Roman"/>
          <w:sz w:val="24"/>
          <w:szCs w:val="24"/>
        </w:rPr>
        <w:tab/>
      </w:r>
      <w:r w:rsidR="00726A9B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900" w:dyaOrig="720" w14:anchorId="01A52464">
          <v:shape id="_x0000_i1048" type="#_x0000_t75" style="width:95.4pt;height:36pt" o:ole="">
            <v:imagedata r:id="rId51" o:title=""/>
          </v:shape>
          <o:OLEObject Type="Embed" ProgID="Equation.DSMT4" ShapeID="_x0000_i1048" DrawAspect="Content" ObjectID="_1682484554" r:id="rId52"/>
        </w:object>
      </w:r>
    </w:p>
    <w:p w14:paraId="7F2F9D53" w14:textId="77777777" w:rsidR="00726A9B" w:rsidRPr="009E2EDF" w:rsidRDefault="00F2415B" w:rsidP="00726A9B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C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900" w:dyaOrig="720" w14:anchorId="7AF892EF">
          <v:shape id="_x0000_i1049" type="#_x0000_t75" style="width:95.4pt;height:36pt" o:ole="">
            <v:imagedata r:id="rId53" o:title=""/>
          </v:shape>
          <o:OLEObject Type="Embed" ProgID="Equation.DSMT4" ShapeID="_x0000_i1049" DrawAspect="Content" ObjectID="_1682484555" r:id="rId54"/>
        </w:object>
      </w:r>
      <w:r w:rsidR="00726A9B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sz w:val="24"/>
          <w:szCs w:val="24"/>
        </w:rPr>
        <w:tab/>
      </w:r>
      <w:r w:rsidR="00726A9B" w:rsidRPr="009E2EDF">
        <w:rPr>
          <w:rFonts w:ascii="Times New Roman" w:hAnsi="Times New Roman" w:cs="Times New Roman"/>
          <w:sz w:val="24"/>
          <w:szCs w:val="24"/>
        </w:rPr>
        <w:tab/>
      </w:r>
      <w:r w:rsidR="00726A9B" w:rsidRPr="009E2EDF">
        <w:rPr>
          <w:rFonts w:ascii="Times New Roman" w:hAnsi="Times New Roman" w:cs="Times New Roman"/>
          <w:sz w:val="24"/>
          <w:szCs w:val="24"/>
        </w:rPr>
        <w:tab/>
      </w:r>
      <w:r w:rsidR="00726A9B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726A9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780" w:dyaOrig="720" w14:anchorId="62A22A13">
          <v:shape id="_x0000_i1050" type="#_x0000_t75" style="width:89.4pt;height:36pt" o:ole="">
            <v:imagedata r:id="rId55" o:title=""/>
          </v:shape>
          <o:OLEObject Type="Embed" ProgID="Equation.DSMT4" ShapeID="_x0000_i1050" DrawAspect="Content" ObjectID="_1682484556" r:id="rId56"/>
        </w:object>
      </w:r>
    </w:p>
    <w:p w14:paraId="6AE66918" w14:textId="0A697564" w:rsidR="00446B08" w:rsidRPr="009E2EDF" w:rsidRDefault="00DF2CDD" w:rsidP="00726A9B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5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46B08" w:rsidRPr="009E2E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446B08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46B08" w:rsidRPr="009E2EDF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="00446B08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446B08" w:rsidRPr="009E2EDF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446B08" w:rsidRPr="009E2EDF">
        <w:rPr>
          <w:rFonts w:ascii="Times New Roman" w:hAnsi="Times New Roman" w:cs="Times New Roman"/>
          <w:sz w:val="24"/>
          <w:szCs w:val="24"/>
        </w:rPr>
        <w:t>(</w:t>
      </w:r>
      <w:r w:rsidR="00446B08" w:rsidRPr="009E2ED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446B08" w:rsidRPr="009E2EDF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446B08" w:rsidRPr="009E2E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446B08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446B08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446B08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446B08" w:rsidRPr="009E2EDF">
        <w:rPr>
          <w:rFonts w:ascii="Times New Roman" w:hAnsi="Times New Roman" w:cs="Times New Roman"/>
          <w:position w:val="-66"/>
          <w:sz w:val="24"/>
          <w:szCs w:val="24"/>
        </w:rPr>
        <w:object w:dxaOrig="2180" w:dyaOrig="1440" w14:anchorId="0236C67E">
          <v:shape id="_x0000_i1051" type="#_x0000_t75" style="width:108.6pt;height:1in" o:ole="">
            <v:imagedata r:id="rId57" o:title=""/>
          </v:shape>
          <o:OLEObject Type="Embed" ProgID="Equation.DSMT4" ShapeID="_x0000_i1051" DrawAspect="Content" ObjectID="_1682484557" r:id="rId58"/>
        </w:object>
      </w:r>
    </w:p>
    <w:p w14:paraId="614951D7" w14:textId="1F945689" w:rsidR="00DF2CDD" w:rsidRPr="009E2EDF" w:rsidRDefault="00131224" w:rsidP="00446B08">
      <w:pPr>
        <w:tabs>
          <w:tab w:val="left" w:pos="2880"/>
          <w:tab w:val="left" w:pos="5040"/>
          <w:tab w:val="left" w:pos="792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446B08" w:rsidRPr="009E2EDF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920" w:dyaOrig="320" w14:anchorId="5FDD2F46">
          <v:shape id="_x0000_i1052" type="#_x0000_t75" style="width:46.8pt;height:15.6pt" o:ole="">
            <v:imagedata r:id="rId59" o:title=""/>
          </v:shape>
          <o:OLEObject Type="Embed" ProgID="Equation.DSMT4" ShapeID="_x0000_i1052" DrawAspect="Content" ObjectID="_1682484558" r:id="rId60"/>
        </w:object>
      </w:r>
      <w:r w:rsidR="00446B08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446B08" w:rsidRPr="009E2EDF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920" w:dyaOrig="320" w14:anchorId="63EB6CD2">
          <v:shape id="_x0000_i1053" type="#_x0000_t75" style="width:46.8pt;height:15.6pt" o:ole="">
            <v:imagedata r:id="rId61" o:title=""/>
          </v:shape>
          <o:OLEObject Type="Embed" ProgID="Equation.DSMT4" ShapeID="_x0000_i1053" DrawAspect="Content" ObjectID="_1682484559" r:id="rId62"/>
        </w:object>
      </w:r>
      <w:r w:rsidR="00446B08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46B08" w:rsidRPr="009E2EDF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920" w:dyaOrig="320" w14:anchorId="7608A9B1">
          <v:shape id="_x0000_i1054" type="#_x0000_t75" style="width:46.8pt;height:15.6pt" o:ole="">
            <v:imagedata r:id="rId63" o:title=""/>
          </v:shape>
          <o:OLEObject Type="Embed" ProgID="Equation.DSMT4" ShapeID="_x0000_i1054" DrawAspect="Content" ObjectID="_1682484560" r:id="rId64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446B08" w:rsidRPr="009E2EDF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900" w:dyaOrig="320" w14:anchorId="1D67442F">
          <v:shape id="_x0000_i1055" type="#_x0000_t75" style="width:45pt;height:15.6pt" o:ole="">
            <v:imagedata r:id="rId65" o:title=""/>
          </v:shape>
          <o:OLEObject Type="Embed" ProgID="Equation.DSMT4" ShapeID="_x0000_i1055" DrawAspect="Content" ObjectID="_1682484561" r:id="rId66"/>
        </w:object>
      </w:r>
    </w:p>
    <w:p w14:paraId="54D591FA" w14:textId="147B050B" w:rsidR="00DF2CDD" w:rsidRPr="009E2EDF" w:rsidRDefault="00DF2CDD" w:rsidP="00DF2CDD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6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ìm</w:t>
      </w:r>
      <w:proofErr w:type="spellEnd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892C9E" w:rsidRPr="009E2EDF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m</w:t>
      </w:r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ể</w:t>
      </w:r>
      <w:proofErr w:type="spellEnd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ma </w:t>
      </w:r>
      <w:proofErr w:type="spellStart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ận</w:t>
      </w:r>
      <w:proofErr w:type="spellEnd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892C9E" w:rsidRPr="009E2EDF">
        <w:rPr>
          <w:rFonts w:ascii="Times New Roman" w:hAnsi="Times New Roman" w:cs="Times New Roman"/>
          <w:color w:val="000000" w:themeColor="text1"/>
          <w:position w:val="-66"/>
          <w:sz w:val="24"/>
          <w:szCs w:val="24"/>
          <w:lang w:val="fr-FR"/>
        </w:rPr>
        <w:object w:dxaOrig="2240" w:dyaOrig="1440" w14:anchorId="35DDCD7D">
          <v:shape id="_x0000_i1056" type="#_x0000_t75" style="width:111.6pt;height:1in" o:ole="">
            <v:imagedata r:id="rId67" o:title=""/>
          </v:shape>
          <o:OLEObject Type="Embed" ProgID="Equation.DSMT4" ShapeID="_x0000_i1056" DrawAspect="Content" ObjectID="_1682484562" r:id="rId68"/>
        </w:object>
      </w:r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ạng</w:t>
      </w:r>
      <w:proofErr w:type="spellEnd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ằng</w:t>
      </w:r>
      <w:proofErr w:type="spellEnd"/>
      <w:r w:rsidR="00892C9E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2.  </w:t>
      </w:r>
    </w:p>
    <w:p w14:paraId="4F914E70" w14:textId="77777777" w:rsidR="00892C9E" w:rsidRPr="009E2EDF" w:rsidRDefault="00892C9E" w:rsidP="00892C9E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39735DC5">
          <v:shape id="_x0000_i1057" type="#_x0000_t75" style="width:40.8pt;height:14.4pt" o:ole="">
            <v:imagedata r:id="rId69" o:title=""/>
          </v:shape>
          <o:OLEObject Type="Embed" ProgID="Equation.DSMT4" ShapeID="_x0000_i1057" DrawAspect="Content" ObjectID="_1682484563" r:id="rId70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31635EED">
          <v:shape id="_x0000_i1058" type="#_x0000_t75" style="width:31.8pt;height:14.4pt" o:ole="">
            <v:imagedata r:id="rId71" o:title=""/>
          </v:shape>
          <o:OLEObject Type="Embed" ProgID="Equation.DSMT4" ShapeID="_x0000_i1058" DrawAspect="Content" ObjectID="_1682484564" r:id="rId72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C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A2B348D">
          <v:shape id="_x0000_i1059" type="#_x0000_t75" style="width:33pt;height:14.4pt" o:ole="">
            <v:imagedata r:id="rId73" o:title=""/>
          </v:shape>
          <o:OLEObject Type="Embed" ProgID="Equation.DSMT4" ShapeID="_x0000_i1059" DrawAspect="Content" ObjectID="_1682484565" r:id="rId74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E2EDF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06FA1EEC">
          <v:shape id="_x0000_i1060" type="#_x0000_t75" style="width:40.8pt;height:14.4pt" o:ole="">
            <v:imagedata r:id="rId75" o:title=""/>
          </v:shape>
          <o:OLEObject Type="Embed" ProgID="Equation.DSMT4" ShapeID="_x0000_i1060" DrawAspect="Content" ObjectID="_1682484566" r:id="rId76"/>
        </w:object>
      </w:r>
    </w:p>
    <w:p w14:paraId="7BBD2F08" w14:textId="2BB88423" w:rsidR="00CA2203" w:rsidRPr="009E2EDF" w:rsidRDefault="00BA4486" w:rsidP="00892C9E">
      <w:pPr>
        <w:tabs>
          <w:tab w:val="left" w:pos="2880"/>
          <w:tab w:val="left" w:pos="5040"/>
          <w:tab w:val="left" w:pos="7200"/>
        </w:tabs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7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466D3" w:rsidRPr="009E2E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C466D3" w:rsidRPr="009E2EDF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="00C466D3" w:rsidRPr="009E2ED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CA2203" w:rsidRPr="009E2EDF">
        <w:rPr>
          <w:rFonts w:ascii="Times New Roman" w:hAnsi="Times New Roman" w:cs="Times New Roman"/>
          <w:noProof/>
          <w:sz w:val="24"/>
          <w:szCs w:val="24"/>
        </w:rPr>
        <w:t xml:space="preserve"> ma trận </w:t>
      </w:r>
      <w:r w:rsidR="00CA2203" w:rsidRPr="009E2EDF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3100" w:dyaOrig="1440" w14:anchorId="7483DA5C">
          <v:shape id="_x0000_i1061" type="#_x0000_t75" style="width:155.4pt;height:1in" o:ole="">
            <v:imagedata r:id="rId77" o:title=""/>
          </v:shape>
          <o:OLEObject Type="Embed" ProgID="Equation.DSMT4" ShapeID="_x0000_i1061" DrawAspect="Content" ObjectID="_1682484567" r:id="rId78"/>
        </w:object>
      </w:r>
      <w:r w:rsidR="00CA2203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466D3" w:rsidRPr="009E2E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C466D3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466D3" w:rsidRPr="009E2EDF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="00C466D3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CA2203" w:rsidRPr="009E2EDF">
        <w:rPr>
          <w:rFonts w:ascii="Times New Roman" w:hAnsi="Times New Roman" w:cs="Times New Roman"/>
          <w:noProof/>
          <w:sz w:val="24"/>
          <w:szCs w:val="24"/>
        </w:rPr>
        <w:t>bằng 2</w:t>
      </w:r>
    </w:p>
    <w:p w14:paraId="43E36740" w14:textId="7DBCDB9D" w:rsidR="00BA4486" w:rsidRPr="009E2EDF" w:rsidRDefault="00BA4486" w:rsidP="00CA2203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CA2203" w:rsidRPr="009E2EDF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29C0122C">
          <v:shape id="_x0000_i1062" type="#_x0000_t75" style="width:66pt;height:14.4pt" o:ole="">
            <v:imagedata r:id="rId79" o:title=""/>
          </v:shape>
          <o:OLEObject Type="Embed" ProgID="Equation.DSMT4" ShapeID="_x0000_i1062" DrawAspect="Content" ObjectID="_1682484568" r:id="rId80"/>
        </w:object>
      </w:r>
      <w:r w:rsidR="00CA2203" w:rsidRPr="009E2EDF">
        <w:rPr>
          <w:rFonts w:ascii="Times New Roman" w:hAnsi="Times New Roman" w:cs="Times New Roman"/>
          <w:sz w:val="24"/>
          <w:szCs w:val="24"/>
        </w:rPr>
        <w:tab/>
      </w:r>
      <w:r w:rsidR="00CA2203" w:rsidRPr="009E2EDF">
        <w:rPr>
          <w:rFonts w:ascii="Times New Roman" w:hAnsi="Times New Roman" w:cs="Times New Roman"/>
          <w:sz w:val="24"/>
          <w:szCs w:val="24"/>
        </w:rPr>
        <w:tab/>
      </w:r>
      <w:r w:rsidR="00CA2203" w:rsidRPr="009E2EDF">
        <w:rPr>
          <w:rFonts w:ascii="Times New Roman" w:hAnsi="Times New Roman" w:cs="Times New Roman"/>
          <w:sz w:val="24"/>
          <w:szCs w:val="24"/>
        </w:rPr>
        <w:tab/>
      </w:r>
      <w:r w:rsidR="00CA2203" w:rsidRPr="009E2EDF">
        <w:rPr>
          <w:rFonts w:ascii="Times New Roman" w:hAnsi="Times New Roman" w:cs="Times New Roman"/>
          <w:sz w:val="24"/>
          <w:szCs w:val="24"/>
        </w:rPr>
        <w:tab/>
      </w:r>
      <w:r w:rsidR="00780830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CA2203" w:rsidRPr="009E2EDF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7D37F97F">
          <v:shape id="_x0000_i1063" type="#_x0000_t75" style="width:72.6pt;height:14.4pt" o:ole="">
            <v:imagedata r:id="rId81" o:title=""/>
          </v:shape>
          <o:OLEObject Type="Embed" ProgID="Equation.DSMT4" ShapeID="_x0000_i1063" DrawAspect="Content" ObjectID="_1682484569" r:id="rId82"/>
        </w:objec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01EDA4" w14:textId="44A7B264" w:rsidR="00BA4486" w:rsidRPr="009E2EDF" w:rsidRDefault="00BA4486" w:rsidP="00CA2203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A2203" w:rsidRPr="009E2EDF">
        <w:rPr>
          <w:rFonts w:ascii="Times New Roman" w:hAnsi="Times New Roman" w:cs="Times New Roman"/>
          <w:position w:val="-6"/>
          <w:sz w:val="24"/>
          <w:szCs w:val="24"/>
        </w:rPr>
        <w:object w:dxaOrig="1480" w:dyaOrig="279" w14:anchorId="6D414CF5">
          <v:shape id="_x0000_i1064" type="#_x0000_t75" style="width:74.4pt;height:14.4pt" o:ole="">
            <v:imagedata r:id="rId83" o:title=""/>
          </v:shape>
          <o:OLEObject Type="Embed" ProgID="Equation.DSMT4" ShapeID="_x0000_i1064" DrawAspect="Content" ObjectID="_1682484570" r:id="rId84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="00CA2203" w:rsidRPr="009E2EDF">
        <w:rPr>
          <w:rFonts w:ascii="Times New Roman" w:hAnsi="Times New Roman" w:cs="Times New Roman"/>
          <w:sz w:val="24"/>
          <w:szCs w:val="24"/>
        </w:rPr>
        <w:tab/>
      </w:r>
      <w:r w:rsidR="00CA2203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CA2203" w:rsidRPr="009E2EDF">
        <w:rPr>
          <w:rFonts w:ascii="Times New Roman" w:hAnsi="Times New Roman" w:cs="Times New Roman"/>
          <w:position w:val="-6"/>
          <w:sz w:val="24"/>
          <w:szCs w:val="24"/>
        </w:rPr>
        <w:object w:dxaOrig="1620" w:dyaOrig="279" w14:anchorId="29F085ED">
          <v:shape id="_x0000_i1065" type="#_x0000_t75" style="width:81pt;height:14.4pt" o:ole="">
            <v:imagedata r:id="rId85" o:title=""/>
          </v:shape>
          <o:OLEObject Type="Embed" ProgID="Equation.DSMT4" ShapeID="_x0000_i1065" DrawAspect="Content" ObjectID="_1682484571" r:id="rId86"/>
        </w:object>
      </w:r>
    </w:p>
    <w:p w14:paraId="508BE60B" w14:textId="0C7EA1C0" w:rsidR="001B4C06" w:rsidRPr="009E2EDF" w:rsidRDefault="00DF2CDD" w:rsidP="00DF2CDD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8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B4C06" w:rsidRPr="009E2EDF">
        <w:rPr>
          <w:rFonts w:ascii="Times New Roman" w:hAnsi="Times New Roman" w:cs="Times New Roman"/>
          <w:bCs/>
          <w:sz w:val="24"/>
          <w:szCs w:val="24"/>
        </w:rPr>
        <w:t>Tìm</w:t>
      </w:r>
      <w:proofErr w:type="spellEnd"/>
      <w:r w:rsidR="001B4C06" w:rsidRPr="009E2EDF">
        <w:rPr>
          <w:rFonts w:ascii="Times New Roman" w:hAnsi="Times New Roman" w:cs="Times New Roman"/>
          <w:bCs/>
          <w:sz w:val="24"/>
          <w:szCs w:val="24"/>
        </w:rPr>
        <w:t xml:space="preserve"> ma </w:t>
      </w:r>
      <w:proofErr w:type="spellStart"/>
      <w:r w:rsidR="001B4C06" w:rsidRPr="009E2EDF">
        <w:rPr>
          <w:rFonts w:ascii="Times New Roman" w:hAnsi="Times New Roman" w:cs="Times New Roman"/>
          <w:bCs/>
          <w:sz w:val="24"/>
          <w:szCs w:val="24"/>
        </w:rPr>
        <w:t>trận</w:t>
      </w:r>
      <w:proofErr w:type="spellEnd"/>
      <w:r w:rsidR="001B4C06" w:rsidRPr="009E2E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B4C06" w:rsidRPr="009E2EDF">
        <w:rPr>
          <w:rFonts w:ascii="Times New Roman" w:hAnsi="Times New Roman" w:cs="Times New Roman"/>
          <w:bCs/>
          <w:sz w:val="24"/>
          <w:szCs w:val="24"/>
        </w:rPr>
        <w:t>nghịch</w:t>
      </w:r>
      <w:proofErr w:type="spellEnd"/>
      <w:r w:rsidR="001B4C06" w:rsidRPr="009E2E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B4C06" w:rsidRPr="009E2EDF">
        <w:rPr>
          <w:rFonts w:ascii="Times New Roman" w:hAnsi="Times New Roman" w:cs="Times New Roman"/>
          <w:bCs/>
          <w:sz w:val="24"/>
          <w:szCs w:val="24"/>
        </w:rPr>
        <w:t>đảo</w:t>
      </w:r>
      <w:proofErr w:type="spellEnd"/>
      <w:r w:rsidR="001B4C06" w:rsidRPr="009E2E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B4C06" w:rsidRPr="009E2EDF">
        <w:rPr>
          <w:rFonts w:ascii="Times New Roman" w:hAnsi="Times New Roman" w:cs="Times New Roman"/>
          <w:bCs/>
          <w:sz w:val="24"/>
          <w:szCs w:val="24"/>
        </w:rPr>
        <w:t>của</w:t>
      </w:r>
      <w:proofErr w:type="spellEnd"/>
      <w:r w:rsidR="001B4C06" w:rsidRPr="009E2EDF">
        <w:rPr>
          <w:rFonts w:ascii="Times New Roman" w:hAnsi="Times New Roman" w:cs="Times New Roman"/>
          <w:bCs/>
          <w:sz w:val="24"/>
          <w:szCs w:val="24"/>
        </w:rPr>
        <w:t xml:space="preserve"> ma </w:t>
      </w:r>
      <w:proofErr w:type="spellStart"/>
      <w:r w:rsidR="001B4C06" w:rsidRPr="009E2EDF">
        <w:rPr>
          <w:rFonts w:ascii="Times New Roman" w:hAnsi="Times New Roman" w:cs="Times New Roman"/>
          <w:bCs/>
          <w:sz w:val="24"/>
          <w:szCs w:val="24"/>
        </w:rPr>
        <w:t>trận</w:t>
      </w:r>
      <w:proofErr w:type="spellEnd"/>
      <w:r w:rsidR="001B4C06" w:rsidRPr="009E2ED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B4C06" w:rsidRPr="009E2EDF">
        <w:rPr>
          <w:rFonts w:ascii="Times New Roman" w:hAnsi="Times New Roman" w:cs="Times New Roman"/>
          <w:bCs/>
          <w:position w:val="-30"/>
          <w:sz w:val="24"/>
          <w:szCs w:val="24"/>
        </w:rPr>
        <w:object w:dxaOrig="2680" w:dyaOrig="720" w14:anchorId="449FC286">
          <v:shape id="_x0000_i1066" type="#_x0000_t75" style="width:134.4pt;height:36pt" o:ole="">
            <v:imagedata r:id="rId87" o:title=""/>
          </v:shape>
          <o:OLEObject Type="Embed" ProgID="Equation.DSMT4" ShapeID="_x0000_i1066" DrawAspect="Content" ObjectID="_1682484572" r:id="rId88"/>
        </w:object>
      </w:r>
    </w:p>
    <w:p w14:paraId="72A0EB69" w14:textId="0B158FE0" w:rsidR="00B522B8" w:rsidRPr="009E2EDF" w:rsidRDefault="00B522B8" w:rsidP="00B522B8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1B4C06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840" w:dyaOrig="720" w14:anchorId="6EEA7434">
          <v:shape id="_x0000_i1067" type="#_x0000_t75" style="width:92.4pt;height:36pt" o:ole="">
            <v:imagedata r:id="rId89" o:title=""/>
          </v:shape>
          <o:OLEObject Type="Embed" ProgID="Equation.DSMT4" ShapeID="_x0000_i1067" DrawAspect="Content" ObjectID="_1682484573" r:id="rId90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="001B4C06" w:rsidRPr="009E2EDF">
        <w:rPr>
          <w:rFonts w:ascii="Times New Roman" w:hAnsi="Times New Roman" w:cs="Times New Roman"/>
          <w:sz w:val="24"/>
          <w:szCs w:val="24"/>
        </w:rPr>
        <w:tab/>
      </w:r>
      <w:r w:rsidR="001B4C06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1B4C06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840" w:dyaOrig="720" w14:anchorId="35F576A2">
          <v:shape id="_x0000_i1068" type="#_x0000_t75" style="width:92.4pt;height:36pt" o:ole="">
            <v:imagedata r:id="rId91" o:title=""/>
          </v:shape>
          <o:OLEObject Type="Embed" ProgID="Equation.DSMT4" ShapeID="_x0000_i1068" DrawAspect="Content" ObjectID="_1682484574" r:id="rId92"/>
        </w:object>
      </w:r>
    </w:p>
    <w:p w14:paraId="331B7757" w14:textId="2BCA92E2" w:rsidR="00B522B8" w:rsidRPr="009E2EDF" w:rsidRDefault="00B522B8" w:rsidP="00F33C10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1B4C06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719" w:dyaOrig="720" w14:anchorId="68021E79">
          <v:shape id="_x0000_i1069" type="#_x0000_t75" style="width:85.8pt;height:36pt" o:ole="">
            <v:imagedata r:id="rId93" o:title=""/>
          </v:shape>
          <o:OLEObject Type="Embed" ProgID="Equation.DSMT4" ShapeID="_x0000_i1069" DrawAspect="Content" ObjectID="_1682484575" r:id="rId94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="001B4C06" w:rsidRPr="009E2EDF">
        <w:rPr>
          <w:rFonts w:ascii="Times New Roman" w:hAnsi="Times New Roman" w:cs="Times New Roman"/>
          <w:sz w:val="24"/>
          <w:szCs w:val="24"/>
        </w:rPr>
        <w:tab/>
      </w:r>
      <w:r w:rsidR="001B4C06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1B4C06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540" w:dyaOrig="720" w14:anchorId="71BA8F15">
          <v:shape id="_x0000_i1070" type="#_x0000_t75" style="width:77.4pt;height:36pt" o:ole="">
            <v:imagedata r:id="rId95" o:title=""/>
          </v:shape>
          <o:OLEObject Type="Embed" ProgID="Equation.DSMT4" ShapeID="_x0000_i1070" DrawAspect="Content" ObjectID="_1682484576" r:id="rId96"/>
        </w:object>
      </w:r>
    </w:p>
    <w:p w14:paraId="000B3A4B" w14:textId="620FE3C4" w:rsidR="00B86E76" w:rsidRPr="009E2EDF" w:rsidRDefault="00DF2CDD" w:rsidP="0012630F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9</w:t>
      </w:r>
      <w:r w:rsidR="0012630F" w:rsidRPr="009E2ED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2630F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B86E76" w:rsidRPr="009E2EDF">
        <w:rPr>
          <w:rFonts w:ascii="Times New Roman" w:hAnsi="Times New Roman" w:cs="Times New Roman"/>
          <w:sz w:val="24"/>
          <w:szCs w:val="24"/>
        </w:rPr>
        <w:t xml:space="preserve">Cho ma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B86E76" w:rsidRPr="009E2EDF">
        <w:rPr>
          <w:rFonts w:ascii="Times New Roman" w:hAnsi="Times New Roman" w:cs="Times New Roman"/>
          <w:position w:val="-50"/>
          <w:sz w:val="24"/>
          <w:szCs w:val="24"/>
        </w:rPr>
        <w:object w:dxaOrig="1680" w:dyaOrig="1120" w14:anchorId="5A469963">
          <v:shape id="_x0000_i1071" type="#_x0000_t75" style="width:84pt;height:56.4pt" o:ole="">
            <v:imagedata r:id="rId97" o:title=""/>
          </v:shape>
          <o:OLEObject Type="Embed" ProgID="Equation.DSMT4" ShapeID="_x0000_i1071" DrawAspect="Content" ObjectID="_1682484577" r:id="rId98"/>
        </w:object>
      </w:r>
      <w:r w:rsidR="00B86E76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cột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B86E76" w:rsidRPr="009E2EDF">
        <w:rPr>
          <w:rFonts w:ascii="Times New Roman" w:hAnsi="Times New Roman" w:cs="Times New Roman"/>
          <w:position w:val="-4"/>
          <w:sz w:val="24"/>
          <w:szCs w:val="24"/>
        </w:rPr>
        <w:object w:dxaOrig="380" w:dyaOrig="300" w14:anchorId="61775A75">
          <v:shape id="_x0000_i1072" type="#_x0000_t75" style="width:19.2pt;height:15pt" o:ole="">
            <v:imagedata r:id="rId99" o:title=""/>
          </v:shape>
          <o:OLEObject Type="Embed" ProgID="Equation.DSMT4" ShapeID="_x0000_i1072" DrawAspect="Content" ObjectID="_1682484578" r:id="rId100"/>
        </w:object>
      </w:r>
      <w:r w:rsidR="00B86E76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6E76" w:rsidRPr="009E2E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B86E76" w:rsidRPr="009E2EDF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08B359D5" w14:textId="3222BE65" w:rsidR="00DF2CDD" w:rsidRPr="009E2EDF" w:rsidRDefault="0012630F" w:rsidP="00B86E76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86E76" w:rsidRPr="009E2EDF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617E8AAA">
          <v:shape id="_x0000_i1073" type="#_x0000_t75" style="width:19.2pt;height:30.6pt" o:ole="">
            <v:imagedata r:id="rId101" o:title=""/>
          </v:shape>
          <o:OLEObject Type="Embed" ProgID="Equation.DSMT4" ShapeID="_x0000_i1073" DrawAspect="Content" ObjectID="_1682484579" r:id="rId102"/>
        </w:object>
      </w:r>
      <w:r w:rsidR="00B86E76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B86E76" w:rsidRPr="009E2EDF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30CE02F">
          <v:shape id="_x0000_i1074" type="#_x0000_t75" style="width:12pt;height:30.6pt" o:ole="">
            <v:imagedata r:id="rId103" o:title=""/>
          </v:shape>
          <o:OLEObject Type="Embed" ProgID="Equation.DSMT4" ShapeID="_x0000_i1074" DrawAspect="Content" ObjectID="_1682484580" r:id="rId104"/>
        </w:object>
      </w:r>
      <w:r w:rsidR="00B86E76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C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B86E76" w:rsidRPr="009E2EDF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27B655E7">
          <v:shape id="_x0000_i1075" type="#_x0000_t75" style="width:16.8pt;height:11.4pt" o:ole="">
            <v:imagedata r:id="rId105" o:title=""/>
          </v:shape>
          <o:OLEObject Type="Embed" ProgID="Equation.DSMT4" ShapeID="_x0000_i1075" DrawAspect="Content" ObjectID="_1682484581" r:id="rId106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B86E76" w:rsidRPr="009E2EDF">
        <w:rPr>
          <w:rFonts w:ascii="Times New Roman" w:hAnsi="Times New Roman" w:cs="Times New Roman"/>
          <w:sz w:val="24"/>
          <w:szCs w:val="24"/>
        </w:rPr>
        <w:t>0</w:t>
      </w:r>
    </w:p>
    <w:p w14:paraId="4735D7C8" w14:textId="5D08E552" w:rsidR="00426947" w:rsidRPr="009E2EDF" w:rsidRDefault="00DF2CDD" w:rsidP="00426947">
      <w:pPr>
        <w:pStyle w:val="NormalWeb"/>
        <w:tabs>
          <w:tab w:val="left" w:pos="360"/>
        </w:tabs>
        <w:spacing w:before="0" w:beforeAutospacing="0" w:after="0" w:afterAutospacing="0" w:line="360" w:lineRule="auto"/>
        <w:ind w:left="360" w:hanging="360"/>
        <w:jc w:val="both"/>
      </w:pPr>
      <w:proofErr w:type="spellStart"/>
      <w:r w:rsidRPr="009E2EDF">
        <w:rPr>
          <w:b/>
          <w:bCs/>
        </w:rPr>
        <w:t>Câu</w:t>
      </w:r>
      <w:proofErr w:type="spellEnd"/>
      <w:r w:rsidRPr="009E2EDF">
        <w:rPr>
          <w:b/>
          <w:bCs/>
        </w:rPr>
        <w:t xml:space="preserve"> 10.</w:t>
      </w:r>
      <w:r w:rsidRPr="009E2EDF">
        <w:t xml:space="preserve"> </w:t>
      </w:r>
      <w:proofErr w:type="spellStart"/>
      <w:r w:rsidR="00426947" w:rsidRPr="009E2EDF">
        <w:t>Giải</w:t>
      </w:r>
      <w:proofErr w:type="spellEnd"/>
      <w:r w:rsidR="00426947" w:rsidRPr="009E2EDF">
        <w:t xml:space="preserve"> </w:t>
      </w:r>
      <w:proofErr w:type="spellStart"/>
      <w:r w:rsidR="00426947" w:rsidRPr="009E2EDF">
        <w:t>phương</w:t>
      </w:r>
      <w:proofErr w:type="spellEnd"/>
      <w:r w:rsidR="00426947" w:rsidRPr="009E2EDF">
        <w:t xml:space="preserve"> </w:t>
      </w:r>
      <w:proofErr w:type="spellStart"/>
      <w:r w:rsidR="00426947" w:rsidRPr="009E2EDF">
        <w:t>trình</w:t>
      </w:r>
      <w:proofErr w:type="spellEnd"/>
      <w:r w:rsidR="00426947" w:rsidRPr="009E2EDF">
        <w:t xml:space="preserve"> </w:t>
      </w:r>
      <w:r w:rsidR="00426947" w:rsidRPr="009E2EDF">
        <w:rPr>
          <w:position w:val="-4"/>
        </w:rPr>
        <w:object w:dxaOrig="820" w:dyaOrig="260" w14:anchorId="101561C5">
          <v:shape id="_x0000_i1076" type="#_x0000_t75" style="width:41.4pt;height:12.6pt" o:ole="">
            <v:imagedata r:id="rId107" o:title=""/>
          </v:shape>
          <o:OLEObject Type="Embed" ProgID="Equation.DSMT4" ShapeID="_x0000_i1076" DrawAspect="Content" ObjectID="_1682484582" r:id="rId108"/>
        </w:object>
      </w:r>
      <w:r w:rsidR="00426947" w:rsidRPr="009E2EDF">
        <w:t xml:space="preserve">, </w:t>
      </w:r>
      <w:proofErr w:type="spellStart"/>
      <w:r w:rsidR="00426947" w:rsidRPr="009E2EDF">
        <w:t>biết</w:t>
      </w:r>
      <w:proofErr w:type="spellEnd"/>
      <w:r w:rsidR="00426947" w:rsidRPr="009E2EDF">
        <w:rPr>
          <w:position w:val="-6"/>
        </w:rPr>
        <w:t xml:space="preserve"> </w:t>
      </w:r>
      <w:r w:rsidR="00426947" w:rsidRPr="009E2EDF">
        <w:rPr>
          <w:position w:val="-30"/>
        </w:rPr>
        <w:object w:dxaOrig="2880" w:dyaOrig="720" w14:anchorId="1F548495">
          <v:shape id="_x0000_i1077" type="#_x0000_t75" style="width:2in;height:36pt" o:ole="">
            <v:imagedata r:id="rId109" o:title=""/>
          </v:shape>
          <o:OLEObject Type="Embed" ProgID="Equation.DSMT4" ShapeID="_x0000_i1077" DrawAspect="Content" ObjectID="_1682484583" r:id="rId110"/>
        </w:object>
      </w:r>
      <w:r w:rsidR="00426947" w:rsidRPr="009E2EDF">
        <w:t>.</w:t>
      </w:r>
    </w:p>
    <w:p w14:paraId="4837FEE5" w14:textId="7765EC20" w:rsidR="00F85DEF" w:rsidRPr="009E2EDF" w:rsidRDefault="00F85DEF" w:rsidP="00426947">
      <w:pPr>
        <w:spacing w:after="0" w:line="240" w:lineRule="auto"/>
        <w:ind w:left="540"/>
        <w:rPr>
          <w:rFonts w:ascii="Times New Roman" w:eastAsia="Times New Roman" w:hAnsi="Times New Roman" w:cs="Times New Roman"/>
          <w:sz w:val="24"/>
          <w:szCs w:val="24"/>
        </w:rPr>
      </w:pPr>
      <w:r w:rsidRPr="009E2EDF">
        <w:rPr>
          <w:rFonts w:ascii="Times New Roman" w:eastAsiaTheme="minorEastAsia" w:hAnsi="Times New Roman" w:cs="Times New Roman"/>
          <w:b/>
          <w:bCs/>
          <w:kern w:val="24"/>
          <w:sz w:val="24"/>
          <w:szCs w:val="24"/>
        </w:rPr>
        <w:t>A.</w: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 xml:space="preserve"> </w:t>
      </w:r>
      <w:r w:rsidR="00426947" w:rsidRPr="009E2ED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180" w:dyaOrig="720" w14:anchorId="539B7732">
          <v:shape id="_x0000_i1078" type="#_x0000_t75" style="width:108.6pt;height:36pt" o:ole="">
            <v:imagedata r:id="rId111" o:title=""/>
          </v:shape>
          <o:OLEObject Type="Embed" ProgID="Equation.DSMT4" ShapeID="_x0000_i1078" DrawAspect="Content" ObjectID="_1682484584" r:id="rId112"/>
        </w:object>
      </w:r>
      <w:r w:rsidRPr="009E2EDF">
        <w:rPr>
          <w:rFonts w:ascii="Times New Roman" w:eastAsia="Times New Roman" w:hAnsi="Times New Roman" w:cs="Times New Roman"/>
          <w:sz w:val="24"/>
          <w:szCs w:val="24"/>
        </w:rPr>
        <w:tab/>
      </w:r>
      <w:r w:rsidRPr="009E2EDF">
        <w:rPr>
          <w:rFonts w:ascii="Times New Roman" w:eastAsia="Times New Roman" w:hAnsi="Times New Roman" w:cs="Times New Roman"/>
          <w:sz w:val="24"/>
          <w:szCs w:val="24"/>
        </w:rPr>
        <w:tab/>
      </w:r>
      <w:r w:rsidRPr="009E2EDF">
        <w:rPr>
          <w:rFonts w:ascii="Times New Roman" w:eastAsia="Times New Roman" w:hAnsi="Times New Roman" w:cs="Times New Roman"/>
          <w:sz w:val="24"/>
          <w:szCs w:val="24"/>
        </w:rPr>
        <w:tab/>
      </w:r>
      <w:r w:rsidRPr="009E2EDF">
        <w:rPr>
          <w:rFonts w:ascii="Times New Roman" w:eastAsiaTheme="minorEastAsia" w:hAnsi="Times New Roman" w:cs="Times New Roman"/>
          <w:b/>
          <w:bCs/>
          <w:kern w:val="24"/>
          <w:sz w:val="24"/>
          <w:szCs w:val="24"/>
        </w:rPr>
        <w:t>B.</w: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 xml:space="preserve"> </w:t>
      </w:r>
      <w:r w:rsidR="00426947" w:rsidRPr="009E2ED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1920" w:dyaOrig="720" w14:anchorId="29FB8095">
          <v:shape id="_x0000_i1079" type="#_x0000_t75" style="width:96pt;height:36pt" o:ole="">
            <v:imagedata r:id="rId113" o:title=""/>
          </v:shape>
          <o:OLEObject Type="Embed" ProgID="Equation.DSMT4" ShapeID="_x0000_i1079" DrawAspect="Content" ObjectID="_1682484585" r:id="rId114"/>
        </w:objec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ab/>
      </w:r>
    </w:p>
    <w:p w14:paraId="099BD6BD" w14:textId="271EA0BB" w:rsidR="00F85DEF" w:rsidRPr="009E2EDF" w:rsidRDefault="00F85DEF" w:rsidP="00426947">
      <w:pPr>
        <w:spacing w:after="0" w:line="240" w:lineRule="auto"/>
        <w:ind w:left="540"/>
        <w:rPr>
          <w:rFonts w:ascii="Times New Roman" w:eastAsia="Times New Roman" w:hAnsi="Times New Roman" w:cs="Times New Roman"/>
          <w:sz w:val="24"/>
          <w:szCs w:val="24"/>
        </w:rPr>
      </w:pPr>
      <w:r w:rsidRPr="009E2EDF">
        <w:rPr>
          <w:rFonts w:ascii="Times New Roman" w:eastAsiaTheme="minorEastAsia" w:hAnsi="Times New Roman" w:cs="Times New Roman"/>
          <w:b/>
          <w:bCs/>
          <w:kern w:val="24"/>
          <w:sz w:val="24"/>
          <w:szCs w:val="24"/>
        </w:rPr>
        <w:t>C.</w: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 xml:space="preserve"> </w:t>
      </w:r>
      <w:r w:rsidR="00426947" w:rsidRPr="009E2ED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200" w:dyaOrig="720" w14:anchorId="1C830402">
          <v:shape id="_x0000_i1080" type="#_x0000_t75" style="width:110.4pt;height:36pt" o:ole="">
            <v:imagedata r:id="rId115" o:title=""/>
          </v:shape>
          <o:OLEObject Type="Embed" ProgID="Equation.DSMT4" ShapeID="_x0000_i1080" DrawAspect="Content" ObjectID="_1682484586" r:id="rId116"/>
        </w:objec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ab/>
      </w:r>
      <w:r w:rsidRPr="009E2EDF">
        <w:rPr>
          <w:rFonts w:ascii="Times New Roman" w:eastAsia="Times New Roman" w:hAnsi="Times New Roman" w:cs="Times New Roman"/>
          <w:sz w:val="24"/>
          <w:szCs w:val="24"/>
        </w:rPr>
        <w:tab/>
      </w:r>
      <w:r w:rsidRPr="009E2EDF">
        <w:rPr>
          <w:rFonts w:ascii="Times New Roman" w:eastAsia="Times New Roman" w:hAnsi="Times New Roman" w:cs="Times New Roman"/>
          <w:sz w:val="24"/>
          <w:szCs w:val="24"/>
        </w:rPr>
        <w:tab/>
      </w:r>
      <w:r w:rsidRPr="009E2EDF">
        <w:rPr>
          <w:rFonts w:ascii="Times New Roman" w:eastAsiaTheme="minorEastAsia" w:hAnsi="Times New Roman" w:cs="Times New Roman"/>
          <w:b/>
          <w:bCs/>
          <w:color w:val="FF0000"/>
          <w:kern w:val="24"/>
          <w:sz w:val="24"/>
          <w:szCs w:val="24"/>
        </w:rPr>
        <w:t>D.</w: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 xml:space="preserve"> </w:t>
      </w:r>
      <w:r w:rsidR="00426947" w:rsidRPr="009E2ED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200" w:dyaOrig="720" w14:anchorId="5ABC7446">
          <v:shape id="_x0000_i1081" type="#_x0000_t75" style="width:110.4pt;height:36pt" o:ole="">
            <v:imagedata r:id="rId117" o:title=""/>
          </v:shape>
          <o:OLEObject Type="Embed" ProgID="Equation.DSMT4" ShapeID="_x0000_i1081" DrawAspect="Content" ObjectID="_1682484587" r:id="rId118"/>
        </w:object>
      </w:r>
    </w:p>
    <w:p w14:paraId="402E9548" w14:textId="3860AACE" w:rsidR="00DF2CDD" w:rsidRPr="009E2EDF" w:rsidRDefault="00DF2CDD" w:rsidP="00DF2CDD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1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237B8B" w:rsidRPr="009E2EDF">
        <w:rPr>
          <w:rFonts w:ascii="Times New Roman" w:hAnsi="Times New Roman" w:cs="Times New Roman"/>
          <w:sz w:val="24"/>
          <w:szCs w:val="24"/>
        </w:rPr>
        <w:t xml:space="preserve">Cho 2 ma </w:t>
      </w:r>
      <w:proofErr w:type="spellStart"/>
      <w:r w:rsidR="00237B8B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237B8B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237B8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160" w:dyaOrig="720" w14:anchorId="6C055766">
          <v:shape id="_x0000_i1082" type="#_x0000_t75" style="width:57.6pt;height:36pt" o:ole="">
            <v:imagedata r:id="rId119" o:title=""/>
          </v:shape>
          <o:OLEObject Type="Embed" ProgID="Equation.DSMT4" ShapeID="_x0000_i1082" DrawAspect="Content" ObjectID="_1682484588" r:id="rId120"/>
        </w:object>
      </w:r>
      <w:r w:rsidR="00237B8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7B8B" w:rsidRPr="009E2ED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237B8B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237B8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219" w:dyaOrig="720" w14:anchorId="23F6DF3D">
          <v:shape id="_x0000_i1083" type="#_x0000_t75" style="width:60.6pt;height:36pt" o:ole="">
            <v:imagedata r:id="rId121" o:title=""/>
          </v:shape>
          <o:OLEObject Type="Embed" ProgID="Equation.DSMT4" ShapeID="_x0000_i1083" DrawAspect="Content" ObjectID="_1682484589" r:id="rId122"/>
        </w:object>
      </w:r>
      <w:r w:rsidR="00237B8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7B8B" w:rsidRPr="009E2E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237B8B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237B8B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237B8B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237B8B" w:rsidRPr="009E2EDF">
        <w:rPr>
          <w:rFonts w:ascii="Times New Roman" w:hAnsi="Times New Roman" w:cs="Times New Roman"/>
          <w:i/>
          <w:sz w:val="24"/>
          <w:szCs w:val="24"/>
        </w:rPr>
        <w:t>X</w:t>
      </w:r>
      <w:r w:rsidR="00237B8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7B8B" w:rsidRPr="009E2EDF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="00237B8B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237B8B" w:rsidRPr="009E2ED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 w14:anchorId="50DEF250">
          <v:shape id="_x0000_i1084" type="#_x0000_t75" style="width:87pt;height:18pt" o:ole="">
            <v:imagedata r:id="rId123" o:title=""/>
          </v:shape>
          <o:OLEObject Type="Embed" ProgID="Equation.DSMT4" ShapeID="_x0000_i1084" DrawAspect="Content" ObjectID="_1682484590" r:id="rId124"/>
        </w:object>
      </w:r>
    </w:p>
    <w:p w14:paraId="1EEF8654" w14:textId="48E944B3" w:rsidR="00224309" w:rsidRPr="009E2EDF" w:rsidRDefault="00224309" w:rsidP="00237B8B">
      <w:pPr>
        <w:tabs>
          <w:tab w:val="left" w:pos="2880"/>
          <w:tab w:val="left" w:pos="5040"/>
        </w:tabs>
        <w:spacing w:after="0" w:line="240" w:lineRule="auto"/>
        <w:ind w:left="540"/>
        <w:rPr>
          <w:rFonts w:ascii="Times New Roman" w:eastAsia="Times New Roman" w:hAnsi="Times New Roman" w:cs="Times New Roman"/>
          <w:sz w:val="24"/>
          <w:szCs w:val="24"/>
        </w:rPr>
      </w:pPr>
      <w:r w:rsidRPr="009E2EDF">
        <w:rPr>
          <w:rFonts w:ascii="Times New Roman" w:eastAsiaTheme="minorEastAsia" w:hAnsi="Times New Roman" w:cs="Times New Roman"/>
          <w:b/>
          <w:bCs/>
          <w:kern w:val="24"/>
          <w:sz w:val="24"/>
          <w:szCs w:val="24"/>
        </w:rPr>
        <w:t>A.</w: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 xml:space="preserve"> </w:t>
      </w:r>
      <w:r w:rsidR="00237B8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359" w:dyaOrig="720" w14:anchorId="7CFAE51F">
          <v:shape id="_x0000_i1085" type="#_x0000_t75" style="width:68.4pt;height:36pt" o:ole="">
            <v:imagedata r:id="rId125" o:title=""/>
          </v:shape>
          <o:OLEObject Type="Embed" ProgID="Equation.DSMT4" ShapeID="_x0000_i1085" DrawAspect="Content" ObjectID="_1682484591" r:id="rId126"/>
        </w:object>
      </w:r>
      <w:r w:rsidRPr="009E2EDF">
        <w:rPr>
          <w:rFonts w:ascii="Times New Roman" w:eastAsia="Times New Roman" w:hAnsi="Times New Roman" w:cs="Times New Roman"/>
          <w:sz w:val="24"/>
          <w:szCs w:val="24"/>
        </w:rPr>
        <w:tab/>
      </w:r>
      <w:r w:rsidRPr="009E2EDF">
        <w:rPr>
          <w:rFonts w:ascii="Times New Roman" w:eastAsiaTheme="minorEastAsia" w:hAnsi="Times New Roman" w:cs="Times New Roman"/>
          <w:b/>
          <w:bCs/>
          <w:color w:val="FF0000"/>
          <w:kern w:val="24"/>
          <w:sz w:val="24"/>
          <w:szCs w:val="24"/>
        </w:rPr>
        <w:t>B.</w:t>
      </w:r>
      <w:r w:rsidRPr="009E2EDF">
        <w:rPr>
          <w:rFonts w:ascii="Times New Roman" w:eastAsiaTheme="minorEastAsia" w:hAnsi="Times New Roman" w:cs="Times New Roman"/>
          <w:color w:val="FF0000"/>
          <w:kern w:val="24"/>
          <w:sz w:val="24"/>
          <w:szCs w:val="24"/>
        </w:rPr>
        <w:t xml:space="preserve"> </w:t>
      </w:r>
      <w:r w:rsidR="00237B8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219" w:dyaOrig="720" w14:anchorId="5DF50B51">
          <v:shape id="_x0000_i1086" type="#_x0000_t75" style="width:60.6pt;height:36pt" o:ole="">
            <v:imagedata r:id="rId127" o:title=""/>
          </v:shape>
          <o:OLEObject Type="Embed" ProgID="Equation.DSMT4" ShapeID="_x0000_i1086" DrawAspect="Content" ObjectID="_1682484592" r:id="rId128"/>
        </w:objec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ab/>
      </w:r>
      <w:r w:rsidRPr="009E2EDF">
        <w:rPr>
          <w:rFonts w:ascii="Times New Roman" w:eastAsiaTheme="minorEastAsia" w:hAnsi="Times New Roman" w:cs="Times New Roman"/>
          <w:b/>
          <w:bCs/>
          <w:kern w:val="24"/>
          <w:sz w:val="24"/>
          <w:szCs w:val="24"/>
        </w:rPr>
        <w:t>C.</w: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 xml:space="preserve"> </w:t>
      </w:r>
      <w:r w:rsidR="00237B8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340" w:dyaOrig="720" w14:anchorId="32606F2C">
          <v:shape id="_x0000_i1087" type="#_x0000_t75" style="width:67.2pt;height:36pt" o:ole="">
            <v:imagedata r:id="rId129" o:title=""/>
          </v:shape>
          <o:OLEObject Type="Embed" ProgID="Equation.DSMT4" ShapeID="_x0000_i1087" DrawAspect="Content" ObjectID="_1682484593" r:id="rId130"/>
        </w:object>
      </w:r>
      <w:r w:rsidRPr="009E2EDF">
        <w:rPr>
          <w:rFonts w:ascii="Times New Roman" w:eastAsia="Times New Roman" w:hAnsi="Times New Roman" w:cs="Times New Roman"/>
          <w:sz w:val="24"/>
          <w:szCs w:val="24"/>
        </w:rPr>
        <w:tab/>
      </w:r>
      <w:r w:rsidRPr="009E2EDF">
        <w:rPr>
          <w:rFonts w:ascii="Times New Roman" w:eastAsiaTheme="minorEastAsia" w:hAnsi="Times New Roman" w:cs="Times New Roman"/>
          <w:b/>
          <w:bCs/>
          <w:kern w:val="24"/>
          <w:sz w:val="24"/>
          <w:szCs w:val="24"/>
        </w:rPr>
        <w:t>D.</w:t>
      </w:r>
      <w:r w:rsidRPr="009E2EDF">
        <w:rPr>
          <w:rFonts w:ascii="Times New Roman" w:eastAsiaTheme="minorEastAsia" w:hAnsi="Times New Roman" w:cs="Times New Roman"/>
          <w:kern w:val="24"/>
          <w:sz w:val="24"/>
          <w:szCs w:val="24"/>
        </w:rPr>
        <w:t xml:space="preserve"> </w:t>
      </w:r>
      <w:r w:rsidR="00237B8B" w:rsidRPr="009E2EDF">
        <w:rPr>
          <w:rFonts w:ascii="Times New Roman" w:hAnsi="Times New Roman" w:cs="Times New Roman"/>
          <w:position w:val="-30"/>
          <w:sz w:val="24"/>
          <w:szCs w:val="24"/>
        </w:rPr>
        <w:object w:dxaOrig="1200" w:dyaOrig="720" w14:anchorId="7A8377E3">
          <v:shape id="_x0000_i1088" type="#_x0000_t75" style="width:60pt;height:36pt" o:ole="">
            <v:imagedata r:id="rId131" o:title=""/>
          </v:shape>
          <o:OLEObject Type="Embed" ProgID="Equation.DSMT4" ShapeID="_x0000_i1088" DrawAspect="Content" ObjectID="_1682484594" r:id="rId132"/>
        </w:object>
      </w:r>
    </w:p>
    <w:p w14:paraId="3A536496" w14:textId="77777777" w:rsidR="008928F1" w:rsidRPr="009E2EDF" w:rsidRDefault="008928F1" w:rsidP="00DA7FE7">
      <w:pPr>
        <w:ind w:left="360" w:hanging="360"/>
        <w:rPr>
          <w:rFonts w:ascii="Times New Roman" w:hAnsi="Times New Roman" w:cs="Times New Roman"/>
          <w:b/>
          <w:bCs/>
          <w:sz w:val="24"/>
          <w:szCs w:val="24"/>
        </w:rPr>
      </w:pPr>
    </w:p>
    <w:p w14:paraId="4F2A985C" w14:textId="70EE0FA3" w:rsidR="00355887" w:rsidRPr="009E2EDF" w:rsidRDefault="00DF2CDD" w:rsidP="00355887">
      <w:pPr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2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355887" w:rsidRPr="009E2EDF">
        <w:rPr>
          <w:rFonts w:ascii="Times New Roman" w:hAnsi="Times New Roman" w:cs="Times New Roman"/>
          <w:noProof/>
          <w:sz w:val="24"/>
          <w:szCs w:val="24"/>
        </w:rPr>
        <w:t xml:space="preserve">Giá trị nào của </w:t>
      </w:r>
      <w:r w:rsidR="00355887" w:rsidRPr="009E2EDF">
        <w:rPr>
          <w:rFonts w:ascii="Times New Roman" w:hAnsi="Times New Roman" w:cs="Times New Roman"/>
          <w:i/>
          <w:noProof/>
          <w:sz w:val="24"/>
          <w:szCs w:val="24"/>
        </w:rPr>
        <w:t>m</w:t>
      </w:r>
      <w:r w:rsidR="00355887" w:rsidRPr="009E2EDF">
        <w:rPr>
          <w:rFonts w:ascii="Times New Roman" w:hAnsi="Times New Roman" w:cs="Times New Roman"/>
          <w:noProof/>
          <w:sz w:val="24"/>
          <w:szCs w:val="24"/>
        </w:rPr>
        <w:t xml:space="preserve"> thỏa </w:t>
      </w:r>
      <w:r w:rsidR="00355887" w:rsidRPr="009E2EDF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620" w:dyaOrig="1120" w14:anchorId="6D348604">
          <v:shape id="_x0000_i1089" type="#_x0000_t75" style="width:131.4pt;height:56.4pt" o:ole="">
            <v:imagedata r:id="rId133" o:title=""/>
          </v:shape>
          <o:OLEObject Type="Embed" ProgID="Equation.DSMT4" ShapeID="_x0000_i1089" DrawAspect="Content" ObjectID="_1682484595" r:id="rId134"/>
        </w:object>
      </w:r>
    </w:p>
    <w:p w14:paraId="0F4B98A6" w14:textId="2302B911" w:rsidR="002A7613" w:rsidRPr="009E2EDF" w:rsidRDefault="002A7613" w:rsidP="002A7613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355887" w:rsidRPr="009E2EDF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6C5D7D8B">
          <v:shape id="_x0000_i1090" type="#_x0000_t75" style="width:48pt;height:14.4pt" o:ole="">
            <v:imagedata r:id="rId135" o:title=""/>
          </v:shape>
          <o:OLEObject Type="Embed" ProgID="Equation.DSMT4" ShapeID="_x0000_i1090" DrawAspect="Content" ObjectID="_1682484596" r:id="rId136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="00355887" w:rsidRPr="009E2EDF">
        <w:rPr>
          <w:rFonts w:ascii="Times New Roman" w:hAnsi="Times New Roman" w:cs="Times New Roman"/>
          <w:sz w:val="24"/>
          <w:szCs w:val="24"/>
        </w:rPr>
        <w:tab/>
      </w:r>
      <w:r w:rsidR="00355887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355887" w:rsidRPr="009E2EDF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06318DC1">
          <v:shape id="_x0000_i1091" type="#_x0000_t75" style="width:48pt;height:14.4pt" o:ole="">
            <v:imagedata r:id="rId137" o:title=""/>
          </v:shape>
          <o:OLEObject Type="Embed" ProgID="Equation.DSMT4" ShapeID="_x0000_i1091" DrawAspect="Content" ObjectID="_1682484597" r:id="rId138"/>
        </w:object>
      </w:r>
    </w:p>
    <w:p w14:paraId="066EF5FE" w14:textId="3A829685" w:rsidR="002A7613" w:rsidRPr="009E2EDF" w:rsidRDefault="002A7613" w:rsidP="002A7613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355887" w:rsidRPr="009E2EDF">
        <w:rPr>
          <w:rFonts w:ascii="Times New Roman" w:hAnsi="Times New Roman" w:cs="Times New Roman"/>
          <w:position w:val="-6"/>
          <w:sz w:val="24"/>
          <w:szCs w:val="24"/>
        </w:rPr>
        <w:object w:dxaOrig="1359" w:dyaOrig="279" w14:anchorId="68CC382F">
          <v:shape id="_x0000_i1092" type="#_x0000_t75" style="width:68.4pt;height:14.4pt" o:ole="">
            <v:imagedata r:id="rId139" o:title=""/>
          </v:shape>
          <o:OLEObject Type="Embed" ProgID="Equation.DSMT4" ShapeID="_x0000_i1092" DrawAspect="Content" ObjectID="_1682484598" r:id="rId140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="00355887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355887" w:rsidRPr="009E2EDF">
        <w:rPr>
          <w:rFonts w:ascii="Times New Roman" w:hAnsi="Times New Roman" w:cs="Times New Roman"/>
          <w:position w:val="-6"/>
          <w:sz w:val="24"/>
          <w:szCs w:val="24"/>
        </w:rPr>
        <w:object w:dxaOrig="1500" w:dyaOrig="279" w14:anchorId="6074C6C5">
          <v:shape id="_x0000_i1093" type="#_x0000_t75" style="width:75pt;height:14.4pt" o:ole="">
            <v:imagedata r:id="rId141" o:title=""/>
          </v:shape>
          <o:OLEObject Type="Embed" ProgID="Equation.DSMT4" ShapeID="_x0000_i1093" DrawAspect="Content" ObjectID="_1682484599" r:id="rId142"/>
        </w:object>
      </w:r>
    </w:p>
    <w:p w14:paraId="0A7FBE41" w14:textId="11E96DC4" w:rsidR="00A209B2" w:rsidRPr="009E2EDF" w:rsidRDefault="00DF2CDD" w:rsidP="004200A4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3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200A4" w:rsidRPr="009E2EDF">
        <w:rPr>
          <w:rFonts w:ascii="Times New Roman" w:hAnsi="Times New Roman" w:cs="Times New Roman"/>
          <w:bCs/>
          <w:sz w:val="24"/>
          <w:szCs w:val="24"/>
        </w:rPr>
        <w:t>Tính</w:t>
      </w:r>
      <w:proofErr w:type="spellEnd"/>
      <w:r w:rsidR="004200A4" w:rsidRPr="009E2E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4200A4" w:rsidRPr="009E2EDF">
        <w:rPr>
          <w:rFonts w:ascii="Times New Roman" w:hAnsi="Times New Roman" w:cs="Times New Roman"/>
          <w:bCs/>
          <w:sz w:val="24"/>
          <w:szCs w:val="24"/>
        </w:rPr>
        <w:t>định</w:t>
      </w:r>
      <w:proofErr w:type="spellEnd"/>
      <w:r w:rsidR="004200A4" w:rsidRPr="009E2E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4200A4" w:rsidRPr="009E2EDF">
        <w:rPr>
          <w:rFonts w:ascii="Times New Roman" w:hAnsi="Times New Roman" w:cs="Times New Roman"/>
          <w:bCs/>
          <w:sz w:val="24"/>
          <w:szCs w:val="24"/>
        </w:rPr>
        <w:t>thức</w:t>
      </w:r>
      <w:proofErr w:type="spellEnd"/>
      <w:r w:rsidR="004200A4" w:rsidRPr="009E2ED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200A4" w:rsidRPr="009E2EDF">
        <w:rPr>
          <w:rFonts w:ascii="Times New Roman" w:hAnsi="Times New Roman" w:cs="Times New Roman"/>
          <w:bCs/>
          <w:position w:val="-50"/>
          <w:sz w:val="24"/>
          <w:szCs w:val="24"/>
        </w:rPr>
        <w:object w:dxaOrig="2240" w:dyaOrig="1120" w14:anchorId="181DE453">
          <v:shape id="_x0000_i1094" type="#_x0000_t75" style="width:111.6pt;height:56.4pt" o:ole="">
            <v:imagedata r:id="rId143" o:title=""/>
          </v:shape>
          <o:OLEObject Type="Embed" ProgID="Equation.DSMT4" ShapeID="_x0000_i1094" DrawAspect="Content" ObjectID="_1682484600" r:id="rId144"/>
        </w:object>
      </w:r>
    </w:p>
    <w:p w14:paraId="70458A9B" w14:textId="766E9A6F" w:rsidR="004200A4" w:rsidRPr="009E2EDF" w:rsidRDefault="00192695" w:rsidP="00FF0169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200A4" w:rsidRPr="009E2EDF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1300" w:dyaOrig="320" w14:anchorId="48F9D9E6">
          <v:shape id="_x0000_i1095" type="#_x0000_t75" style="width:64.2pt;height:15.6pt" o:ole="">
            <v:imagedata r:id="rId145" o:title=""/>
          </v:shape>
          <o:OLEObject Type="Embed" ProgID="Equation.DSMT4" ShapeID="_x0000_i1095" DrawAspect="Content" ObjectID="_1682484601" r:id="rId146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="004200A4" w:rsidRPr="009E2EDF">
        <w:rPr>
          <w:rFonts w:ascii="Times New Roman" w:hAnsi="Times New Roman" w:cs="Times New Roman"/>
          <w:sz w:val="24"/>
          <w:szCs w:val="24"/>
        </w:rPr>
        <w:tab/>
      </w:r>
      <w:r w:rsidR="004200A4" w:rsidRPr="009E2EDF">
        <w:rPr>
          <w:rFonts w:ascii="Times New Roman" w:hAnsi="Times New Roman" w:cs="Times New Roman"/>
          <w:sz w:val="24"/>
          <w:szCs w:val="24"/>
        </w:rPr>
        <w:tab/>
      </w:r>
      <w:r w:rsidR="004200A4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4200A4" w:rsidRPr="009E2EDF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1420" w:dyaOrig="320" w14:anchorId="1C951F78">
          <v:shape id="_x0000_i1096" type="#_x0000_t75" style="width:71.4pt;height:15.6pt" o:ole="">
            <v:imagedata r:id="rId147" o:title=""/>
          </v:shape>
          <o:OLEObject Type="Embed" ProgID="Equation.DSMT4" ShapeID="_x0000_i1096" DrawAspect="Content" ObjectID="_1682484602" r:id="rId148"/>
        </w:object>
      </w:r>
      <w:r w:rsidR="00FF0169" w:rsidRPr="009E2EDF">
        <w:rPr>
          <w:rFonts w:ascii="Times New Roman" w:hAnsi="Times New Roman" w:cs="Times New Roman"/>
          <w:sz w:val="24"/>
          <w:szCs w:val="24"/>
        </w:rPr>
        <w:tab/>
      </w:r>
      <w:r w:rsidR="00FF0169" w:rsidRPr="009E2EDF">
        <w:rPr>
          <w:rFonts w:ascii="Times New Roman" w:hAnsi="Times New Roman" w:cs="Times New Roman"/>
          <w:sz w:val="24"/>
          <w:szCs w:val="24"/>
        </w:rPr>
        <w:tab/>
      </w:r>
    </w:p>
    <w:p w14:paraId="662DD7B9" w14:textId="29618BEB" w:rsidR="00DF2CDD" w:rsidRPr="009E2EDF" w:rsidRDefault="00192695" w:rsidP="00FF0169">
      <w:pPr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C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4200A4" w:rsidRPr="009E2EDF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1180" w:dyaOrig="320" w14:anchorId="770CF088">
          <v:shape id="_x0000_i1097" type="#_x0000_t75" style="width:59.4pt;height:15.6pt" o:ole="">
            <v:imagedata r:id="rId149" o:title=""/>
          </v:shape>
          <o:OLEObject Type="Embed" ProgID="Equation.DSMT4" ShapeID="_x0000_i1097" DrawAspect="Content" ObjectID="_1682484603" r:id="rId150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="004200A4" w:rsidRPr="009E2EDF">
        <w:rPr>
          <w:rFonts w:ascii="Times New Roman" w:hAnsi="Times New Roman" w:cs="Times New Roman"/>
          <w:sz w:val="24"/>
          <w:szCs w:val="24"/>
        </w:rPr>
        <w:tab/>
      </w:r>
      <w:r w:rsidR="004200A4" w:rsidRPr="009E2EDF">
        <w:rPr>
          <w:rFonts w:ascii="Times New Roman" w:hAnsi="Times New Roman" w:cs="Times New Roman"/>
          <w:sz w:val="24"/>
          <w:szCs w:val="24"/>
        </w:rPr>
        <w:tab/>
      </w:r>
      <w:r w:rsidR="004200A4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4200A4" w:rsidRPr="009E2EDF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1540" w:dyaOrig="320" w14:anchorId="4C4929AA">
          <v:shape id="_x0000_i1098" type="#_x0000_t75" style="width:77.4pt;height:15.6pt" o:ole="">
            <v:imagedata r:id="rId151" o:title=""/>
          </v:shape>
          <o:OLEObject Type="Embed" ProgID="Equation.DSMT4" ShapeID="_x0000_i1098" DrawAspect="Content" ObjectID="_1682484604" r:id="rId152"/>
        </w:object>
      </w:r>
    </w:p>
    <w:p w14:paraId="7BC530C3" w14:textId="01B9D7D1" w:rsidR="005733A1" w:rsidRPr="009E2EDF" w:rsidRDefault="00DF2CDD" w:rsidP="00506D7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4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5733A1" w:rsidRPr="009E2EDF">
        <w:rPr>
          <w:rFonts w:ascii="Times New Roman" w:hAnsi="Times New Roman" w:cs="Times New Roman"/>
          <w:sz w:val="24"/>
          <w:szCs w:val="24"/>
        </w:rPr>
        <w:t xml:space="preserve">Cho </w:t>
      </w:r>
      <w:r w:rsidR="005733A1" w:rsidRPr="009E2EDF">
        <w:rPr>
          <w:rFonts w:ascii="Times New Roman" w:hAnsi="Times New Roman" w:cs="Times New Roman"/>
          <w:i/>
          <w:sz w:val="24"/>
          <w:szCs w:val="24"/>
        </w:rPr>
        <w:t>A</w:t>
      </w:r>
      <w:r w:rsidR="005733A1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cấp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–3.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733A1" w:rsidRPr="009E2ED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5733A1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5733A1" w:rsidRPr="009E2EDF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F9A6000">
          <v:shape id="_x0000_i1099" type="#_x0000_t75" style="width:47.4pt;height:16.2pt" o:ole="">
            <v:imagedata r:id="rId153" o:title=""/>
          </v:shape>
          <o:OLEObject Type="Embed" ProgID="Equation.DSMT4" ShapeID="_x0000_i1099" DrawAspect="Content" ObjectID="_1682484605" r:id="rId154"/>
        </w:object>
      </w:r>
      <w:r w:rsidR="005733A1" w:rsidRPr="009E2ED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5733A1" w:rsidRPr="009E2EDF">
        <w:rPr>
          <w:rFonts w:ascii="Times New Roman" w:eastAsiaTheme="minorEastAsia" w:hAnsi="Times New Roman" w:cs="Times New Roman"/>
          <w:sz w:val="24"/>
          <w:szCs w:val="24"/>
        </w:rPr>
        <w:t>bằng</w:t>
      </w:r>
      <w:proofErr w:type="spellEnd"/>
    </w:p>
    <w:p w14:paraId="07B9CB46" w14:textId="1751AFC3" w:rsidR="00DF2CDD" w:rsidRPr="009E2EDF" w:rsidRDefault="00192695" w:rsidP="005733A1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5733A1" w:rsidRPr="009E2EDF">
        <w:rPr>
          <w:rFonts w:ascii="Times New Roman" w:hAnsi="Times New Roman" w:cs="Times New Roman"/>
          <w:sz w:val="24"/>
          <w:szCs w:val="24"/>
        </w:rPr>
        <w:t>9</w: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5733A1" w:rsidRPr="009E2EDF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3715F90">
          <v:shape id="_x0000_i1100" type="#_x0000_t75" style="width:21.6pt;height:13.8pt" o:ole="">
            <v:imagedata r:id="rId155" o:title=""/>
          </v:shape>
          <o:OLEObject Type="Embed" ProgID="Equation.DSMT4" ShapeID="_x0000_i1100" DrawAspect="Content" ObjectID="_1682484606" r:id="rId156"/>
        </w:object>
      </w:r>
      <w:r w:rsidR="00BB2B42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5733A1" w:rsidRPr="009E2EDF">
        <w:rPr>
          <w:rFonts w:ascii="Times New Roman" w:hAnsi="Times New Roman" w:cs="Times New Roman"/>
          <w:sz w:val="24"/>
          <w:szCs w:val="24"/>
        </w:rPr>
        <w:t>81</w:t>
      </w:r>
      <w:r w:rsidR="005733A1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5733A1" w:rsidRPr="009E2ED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85D31FF">
          <v:shape id="_x0000_i1101" type="#_x0000_t75" style="width:21pt;height:13.8pt" o:ole="">
            <v:imagedata r:id="rId157" o:title=""/>
          </v:shape>
          <o:OLEObject Type="Embed" ProgID="Equation.DSMT4" ShapeID="_x0000_i1101" DrawAspect="Content" ObjectID="_1682484607" r:id="rId158"/>
        </w:object>
      </w:r>
    </w:p>
    <w:p w14:paraId="63DEB5B6" w14:textId="44ED5CC3" w:rsidR="000D3A7B" w:rsidRPr="009E2EDF" w:rsidRDefault="00192695" w:rsidP="00192695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5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3A7B" w:rsidRPr="009E2E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0D3A7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3A7B" w:rsidRPr="009E2ED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0D3A7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3A7B" w:rsidRPr="009E2EDF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0D3A7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3A7B" w:rsidRPr="009E2EDF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="000D3A7B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0D3A7B" w:rsidRPr="009E2EDF">
        <w:rPr>
          <w:rFonts w:ascii="Times New Roman" w:hAnsi="Times New Roman" w:cs="Times New Roman"/>
          <w:i/>
          <w:sz w:val="24"/>
          <w:szCs w:val="24"/>
        </w:rPr>
        <w:t>r</w:t>
      </w:r>
      <w:r w:rsidR="000D3A7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3A7B" w:rsidRPr="009E2E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0D3A7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3A7B" w:rsidRPr="009E2ED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0D3A7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3A7B" w:rsidRPr="009E2ED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0D3A7B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0D3A7B" w:rsidRPr="009E2EDF">
        <w:rPr>
          <w:rFonts w:ascii="Times New Roman" w:hAnsi="Times New Roman" w:cs="Times New Roman"/>
          <w:position w:val="-50"/>
          <w:sz w:val="24"/>
          <w:szCs w:val="24"/>
        </w:rPr>
        <w:object w:dxaOrig="2100" w:dyaOrig="1120" w14:anchorId="2AA3E474">
          <v:shape id="_x0000_i1102" type="#_x0000_t75" style="width:105pt;height:56.4pt" o:ole="">
            <v:imagedata r:id="rId159" o:title=""/>
          </v:shape>
          <o:OLEObject Type="Embed" ProgID="Equation.DSMT4" ShapeID="_x0000_i1102" DrawAspect="Content" ObjectID="_1682484608" r:id="rId160"/>
        </w:object>
      </w:r>
      <w:r w:rsidR="000D3A7B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3A7B" w:rsidRPr="009E2EDF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2DDF2C36" w14:textId="32A09313" w:rsidR="00DF2CDD" w:rsidRPr="009E2EDF" w:rsidRDefault="00192695" w:rsidP="000D3A7B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0D3A7B" w:rsidRPr="009E2ED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CF006C9">
          <v:shape id="_x0000_i1103" type="#_x0000_t75" style="width:27pt;height:14.4pt" o:ole="">
            <v:imagedata r:id="rId161" o:title=""/>
          </v:shape>
          <o:OLEObject Type="Embed" ProgID="Equation.DSMT4" ShapeID="_x0000_i1103" DrawAspect="Content" ObjectID="_1682484609" r:id="rId162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D3A7B" w:rsidRPr="009E2ED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6C97FAF">
          <v:shape id="_x0000_i1104" type="#_x0000_t75" style="width:26.4pt;height:14.4pt" o:ole="">
            <v:imagedata r:id="rId163" o:title=""/>
          </v:shape>
          <o:OLEObject Type="Embed" ProgID="Equation.DSMT4" ShapeID="_x0000_i1104" DrawAspect="Content" ObjectID="_1682484610" r:id="rId164"/>
        </w:objec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0D3A7B"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3A7B" w:rsidRPr="009E2EDF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1C8E2E5C">
          <v:shape id="_x0000_i1105" type="#_x0000_t75" style="width:24.6pt;height:12.6pt" o:ole="">
            <v:imagedata r:id="rId165" o:title=""/>
          </v:shape>
          <o:OLEObject Type="Embed" ProgID="Equation.DSMT4" ShapeID="_x0000_i1105" DrawAspect="Content" ObjectID="_1682484611" r:id="rId166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0D3A7B" w:rsidRPr="009E2EDF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3315221C">
          <v:shape id="_x0000_i1106" type="#_x0000_t75" style="width:27pt;height:12.6pt" o:ole="">
            <v:imagedata r:id="rId167" o:title=""/>
          </v:shape>
          <o:OLEObject Type="Embed" ProgID="Equation.DSMT4" ShapeID="_x0000_i1106" DrawAspect="Content" ObjectID="_1682484612" r:id="rId168"/>
        </w:objec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5371060" w14:textId="650CE113" w:rsidR="008A7813" w:rsidRPr="009E2EDF" w:rsidRDefault="008A7813" w:rsidP="008A7813">
      <w:pPr>
        <w:tabs>
          <w:tab w:val="left" w:pos="2880"/>
          <w:tab w:val="left" w:pos="5040"/>
          <w:tab w:val="left" w:pos="7200"/>
        </w:tabs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6. </w:t>
      </w:r>
      <w:r w:rsidRPr="009E2E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9E2ED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E2ED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9E2EDF">
        <w:rPr>
          <w:rFonts w:ascii="Times New Roman" w:hAnsi="Times New Roman" w:cs="Times New Roman"/>
          <w:sz w:val="24"/>
          <w:szCs w:val="24"/>
        </w:rPr>
        <w:t>:</w:t>
      </w:r>
      <w:r w:rsidRPr="009E2ED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b/>
          <w:position w:val="-50"/>
          <w:sz w:val="24"/>
          <w:szCs w:val="24"/>
        </w:rPr>
        <w:object w:dxaOrig="2200" w:dyaOrig="1120" w14:anchorId="5F72847A">
          <v:shape id="_x0000_i1107" type="#_x0000_t75" style="width:109.2pt;height:56.4pt" o:ole="">
            <v:imagedata r:id="rId169" o:title=""/>
          </v:shape>
          <o:OLEObject Type="Embed" ProgID="Equation.DSMT4" ShapeID="_x0000_i1107" DrawAspect="Content" ObjectID="_1682484613" r:id="rId170"/>
        </w:object>
      </w:r>
      <w:r w:rsidRPr="009E2EDF">
        <w:rPr>
          <w:rFonts w:ascii="Times New Roman" w:hAnsi="Times New Roman" w:cs="Times New Roman"/>
          <w:sz w:val="24"/>
          <w:szCs w:val="24"/>
        </w:rPr>
        <w:t xml:space="preserve">.  </w:t>
      </w:r>
      <w:proofErr w:type="spellStart"/>
      <w:r w:rsidRPr="009E2E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i/>
          <w:sz w:val="24"/>
          <w:szCs w:val="24"/>
        </w:rPr>
        <w:t>m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E2ED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4410AD83">
          <v:shape id="_x0000_i1108" type="#_x0000_t75" style="width:32.4pt;height:14.4pt" o:ole="">
            <v:imagedata r:id="rId171" o:title=""/>
          </v:shape>
          <o:OLEObject Type="Embed" ProgID="Equation.DSMT4" ShapeID="_x0000_i1108" DrawAspect="Content" ObjectID="_1682484614" r:id="rId172"/>
        </w:object>
      </w:r>
    </w:p>
    <w:p w14:paraId="37BA2D74" w14:textId="77777777" w:rsidR="008A7813" w:rsidRPr="009E2EDF" w:rsidRDefault="008A7813" w:rsidP="008A7813">
      <w:pPr>
        <w:tabs>
          <w:tab w:val="left" w:pos="2880"/>
          <w:tab w:val="left" w:pos="5040"/>
          <w:tab w:val="left" w:pos="7200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68A7AE04" w14:textId="16A09B61" w:rsidR="008A7813" w:rsidRPr="009E2EDF" w:rsidRDefault="008A7813" w:rsidP="008A7813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05525F93">
          <v:shape id="_x0000_i1109" type="#_x0000_t75" style="width:75.6pt;height:16.2pt" o:ole="">
            <v:imagedata r:id="rId173" o:title=""/>
          </v:shape>
          <o:OLEObject Type="Embed" ProgID="Equation.DSMT4" ShapeID="_x0000_i1109" DrawAspect="Content" ObjectID="_1682484615" r:id="rId174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i/>
          <w:sz w:val="24"/>
          <w:szCs w:val="24"/>
        </w:rPr>
        <w:t>m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E2EDF">
        <w:rPr>
          <w:rFonts w:ascii="Times New Roman" w:hAnsi="Times New Roman" w:cs="Times New Roman"/>
          <w:sz w:val="24"/>
          <w:szCs w:val="24"/>
        </w:rPr>
        <w:t>tùy</w:t>
      </w:r>
      <w:proofErr w:type="spellEnd"/>
      <w:r w:rsidRPr="009E2EDF">
        <w:rPr>
          <w:rFonts w:ascii="Times New Roman" w:hAnsi="Times New Roman" w:cs="Times New Roman"/>
          <w:sz w:val="24"/>
          <w:szCs w:val="24"/>
        </w:rPr>
        <w:t xml:space="preserve"> ý</w: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333A13C">
          <v:shape id="_x0000_i1110" type="#_x0000_t75" style="width:30pt;height:14.4pt" o:ole="">
            <v:imagedata r:id="rId175" o:title=""/>
          </v:shape>
          <o:OLEObject Type="Embed" ProgID="Equation.DSMT4" ShapeID="_x0000_i1110" DrawAspect="Content" ObjectID="_1682484616" r:id="rId176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B06067D">
          <v:shape id="_x0000_i1111" type="#_x0000_t75" style="width:30.6pt;height:14.4pt" o:ole="">
            <v:imagedata r:id="rId177" o:title=""/>
          </v:shape>
          <o:OLEObject Type="Embed" ProgID="Equation.DSMT4" ShapeID="_x0000_i1111" DrawAspect="Content" ObjectID="_1682484617" r:id="rId178"/>
        </w:objec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A582B0" w14:textId="77777777" w:rsidR="006D2AC3" w:rsidRPr="009E2EDF" w:rsidRDefault="008A7813" w:rsidP="006D2AC3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7.</w:t>
      </w:r>
      <w:r w:rsidR="006D2AC3"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ìm</w:t>
      </w:r>
      <w:proofErr w:type="spellEnd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6D2AC3" w:rsidRPr="009E2EDF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m</w:t>
      </w:r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ể</w:t>
      </w:r>
      <w:proofErr w:type="spellEnd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ma </w:t>
      </w:r>
      <w:proofErr w:type="spellStart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ận</w:t>
      </w:r>
      <w:proofErr w:type="spellEnd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6D2AC3" w:rsidRPr="009E2EDF">
        <w:rPr>
          <w:rFonts w:ascii="Times New Roman" w:hAnsi="Times New Roman" w:cs="Times New Roman"/>
          <w:color w:val="000000" w:themeColor="text1"/>
          <w:position w:val="-52"/>
          <w:sz w:val="24"/>
          <w:szCs w:val="24"/>
          <w:lang w:val="fr-FR"/>
        </w:rPr>
        <w:object w:dxaOrig="1800" w:dyaOrig="1160" w14:anchorId="04E55CB7">
          <v:shape id="_x0000_i1112" type="#_x0000_t75" style="width:90pt;height:57.6pt" o:ole="">
            <v:imagedata r:id="rId179" o:title=""/>
          </v:shape>
          <o:OLEObject Type="Embed" ProgID="Equation.DSMT4" ShapeID="_x0000_i1112" DrawAspect="Content" ObjectID="_1682484618" r:id="rId180"/>
        </w:object>
      </w:r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ma </w:t>
      </w:r>
      <w:proofErr w:type="spellStart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ận</w:t>
      </w:r>
      <w:proofErr w:type="spellEnd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ối</w:t>
      </w:r>
      <w:proofErr w:type="spellEnd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xứng</w:t>
      </w:r>
      <w:proofErr w:type="spellEnd"/>
      <w:r w:rsidR="006D2AC3" w:rsidRPr="009E2ED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 </w:t>
      </w:r>
    </w:p>
    <w:p w14:paraId="4B936CBC" w14:textId="77777777" w:rsidR="006D2AC3" w:rsidRPr="009E2EDF" w:rsidRDefault="006D2AC3" w:rsidP="006D2AC3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E2295B2">
          <v:shape id="_x0000_i1113" type="#_x0000_t75" style="width:37.8pt;height:14.4pt" o:ole="">
            <v:imagedata r:id="rId181" o:title=""/>
          </v:shape>
          <o:OLEObject Type="Embed" ProgID="Equation.DSMT4" ShapeID="_x0000_i1113" DrawAspect="Content" ObjectID="_1682484619" r:id="rId182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FD5B6DD">
          <v:shape id="_x0000_i1114" type="#_x0000_t75" style="width:29.4pt;height:14.4pt" o:ole="">
            <v:imagedata r:id="rId183" o:title=""/>
          </v:shape>
          <o:OLEObject Type="Embed" ProgID="Equation.DSMT4" ShapeID="_x0000_i1114" DrawAspect="Content" ObjectID="_1682484620" r:id="rId184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C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Pr="009E2ED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04D51707">
          <v:shape id="_x0000_i1115" type="#_x0000_t75" style="width:36.6pt;height:14.4pt" o:ole="">
            <v:imagedata r:id="rId185" o:title=""/>
          </v:shape>
          <o:OLEObject Type="Embed" ProgID="Equation.DSMT4" ShapeID="_x0000_i1115" DrawAspect="Content" ObjectID="_1682484621" r:id="rId186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E2ED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DE119BE">
          <v:shape id="_x0000_i1116" type="#_x0000_t75" style="width:30.6pt;height:14.4pt" o:ole="">
            <v:imagedata r:id="rId187" o:title=""/>
          </v:shape>
          <o:OLEObject Type="Embed" ProgID="Equation.DSMT4" ShapeID="_x0000_i1116" DrawAspect="Content" ObjectID="_1682484622" r:id="rId188"/>
        </w:object>
      </w:r>
    </w:p>
    <w:p w14:paraId="55F58B8A" w14:textId="66B131B6" w:rsidR="008A7813" w:rsidRPr="009E2EDF" w:rsidRDefault="008A7813" w:rsidP="008A7813">
      <w:pPr>
        <w:tabs>
          <w:tab w:val="left" w:pos="2880"/>
          <w:tab w:val="left" w:pos="5040"/>
          <w:tab w:val="left" w:pos="7200"/>
        </w:tabs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8.</w:t>
      </w:r>
      <w:r w:rsidR="008002A0"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bù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8002A0" w:rsidRPr="009E2EDF">
        <w:rPr>
          <w:rFonts w:ascii="Times New Roman" w:hAnsi="Times New Roman" w:cs="Times New Roman"/>
          <w:bCs/>
          <w:position w:val="-66"/>
          <w:sz w:val="24"/>
          <w:szCs w:val="24"/>
        </w:rPr>
        <w:object w:dxaOrig="2380" w:dyaOrig="1440" w14:anchorId="27F26BF3">
          <v:shape id="_x0000_i1117" type="#_x0000_t75" style="width:119.4pt;height:1in" o:ole="">
            <v:imagedata r:id="rId189" o:title=""/>
          </v:shape>
          <o:OLEObject Type="Embed" ProgID="Equation.DSMT4" ShapeID="_x0000_i1117" DrawAspect="Content" ObjectID="_1682484623" r:id="rId190"/>
        </w:object>
      </w:r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8002A0" w:rsidRPr="009E2EDF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1331F657">
          <v:shape id="_x0000_i1118" type="#_x0000_t75" style="width:16.8pt;height:18.6pt" o:ole="">
            <v:imagedata r:id="rId191" o:title=""/>
          </v:shape>
          <o:OLEObject Type="Embed" ProgID="Equation.DSMT4" ShapeID="_x0000_i1118" DrawAspect="Content" ObjectID="_1682484624" r:id="rId192"/>
        </w:object>
      </w:r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02A0" w:rsidRPr="009E2EDF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6EB6A85F" w14:textId="27BA38EF" w:rsidR="008A7813" w:rsidRPr="009E2EDF" w:rsidRDefault="008A7813" w:rsidP="008002A0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sz w:val="24"/>
          <w:szCs w:val="24"/>
        </w:rPr>
        <w:t>A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90271" w:rsidRPr="009E2EDF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45E3CDAB">
          <v:shape id="_x0000_i1119" type="#_x0000_t75" style="width:21.6pt;height:14.4pt" o:ole="">
            <v:imagedata r:id="rId193" o:title=""/>
          </v:shape>
          <o:OLEObject Type="Embed" ProgID="Equation.DSMT4" ShapeID="_x0000_i1119" DrawAspect="Content" ObjectID="_1682484625" r:id="rId194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="008002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90271" w:rsidRPr="009E2EDF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4052C04">
          <v:shape id="_x0000_i1120" type="#_x0000_t75" style="width:21.6pt;height:14.4pt" o:ole="">
            <v:imagedata r:id="rId195" o:title=""/>
          </v:shape>
          <o:OLEObject Type="Embed" ProgID="Equation.DSMT4" ShapeID="_x0000_i1120" DrawAspect="Content" ObjectID="_1682484626" r:id="rId196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90271" w:rsidRPr="009E2ED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2BB60DB">
          <v:shape id="_x0000_i1121" type="#_x0000_t75" style="width:21pt;height:14.4pt" o:ole="">
            <v:imagedata r:id="rId197" o:title=""/>
          </v:shape>
          <o:OLEObject Type="Embed" ProgID="Equation.DSMT4" ShapeID="_x0000_i1121" DrawAspect="Content" ObjectID="_1682484627" r:id="rId198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990271" w:rsidRPr="009E2ED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353B4A">
          <v:shape id="_x0000_i1122" type="#_x0000_t75" style="width:27.6pt;height:14.4pt" o:ole="">
            <v:imagedata r:id="rId199" o:title=""/>
          </v:shape>
          <o:OLEObject Type="Embed" ProgID="Equation.DSMT4" ShapeID="_x0000_i1122" DrawAspect="Content" ObjectID="_1682484628" r:id="rId200"/>
        </w:objec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5AB290" w14:textId="66B2343A" w:rsidR="008A7813" w:rsidRPr="009E2EDF" w:rsidRDefault="008A7813" w:rsidP="008A7813">
      <w:pPr>
        <w:tabs>
          <w:tab w:val="left" w:pos="2880"/>
          <w:tab w:val="left" w:pos="5040"/>
          <w:tab w:val="left" w:pos="7200"/>
        </w:tabs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19.</w:t>
      </w:r>
      <w:r w:rsidR="009E5917"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9E5917" w:rsidRPr="009E2E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9E5917" w:rsidRPr="009E2EDF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="009E5917" w:rsidRPr="009E2ED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9E5917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9E5917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9E5917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bCs/>
          <w:position w:val="-50"/>
          <w:sz w:val="24"/>
          <w:szCs w:val="24"/>
        </w:rPr>
        <w:object w:dxaOrig="2299" w:dyaOrig="1120" w14:anchorId="05A69624">
          <v:shape id="_x0000_i1123" type="#_x0000_t75" style="width:114.6pt;height:56.4pt" o:ole="">
            <v:imagedata r:id="rId201" o:title=""/>
          </v:shape>
          <o:OLEObject Type="Embed" ProgID="Equation.DSMT4" ShapeID="_x0000_i1123" DrawAspect="Content" ObjectID="_1682484629" r:id="rId202"/>
        </w:object>
      </w:r>
      <w:r w:rsidR="009E5917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E5917" w:rsidRPr="009E2EDF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="009E5917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E5917" w:rsidRPr="009E2ED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="009E5917" w:rsidRPr="009E2EDF">
        <w:rPr>
          <w:rFonts w:ascii="Times New Roman" w:hAnsi="Times New Roman" w:cs="Times New Roman"/>
          <w:sz w:val="24"/>
          <w:szCs w:val="24"/>
        </w:rPr>
        <w:t>.</w:t>
      </w:r>
    </w:p>
    <w:p w14:paraId="73A063E9" w14:textId="28ED0BA6" w:rsidR="008A7813" w:rsidRPr="009E2EDF" w:rsidRDefault="008A7813" w:rsidP="008A7813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="009E5917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30"/>
          <w:sz w:val="24"/>
          <w:szCs w:val="24"/>
        </w:rPr>
        <w:object w:dxaOrig="840" w:dyaOrig="720" w14:anchorId="5CB45BFA">
          <v:shape id="_x0000_i1124" type="#_x0000_t75" style="width:42pt;height:36.6pt" o:ole="">
            <v:imagedata r:id="rId203" o:title=""/>
          </v:shape>
          <o:OLEObject Type="Embed" ProgID="Equation.DSMT4" ShapeID="_x0000_i1124" DrawAspect="Content" ObjectID="_1682484630" r:id="rId204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="009E5917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30"/>
          <w:sz w:val="24"/>
          <w:szCs w:val="24"/>
        </w:rPr>
        <w:object w:dxaOrig="840" w:dyaOrig="720" w14:anchorId="4B00DA62">
          <v:shape id="_x0000_i1125" type="#_x0000_t75" style="width:42pt;height:36.6pt" o:ole="">
            <v:imagedata r:id="rId205" o:title=""/>
          </v:shape>
          <o:OLEObject Type="Embed" ProgID="Equation.DSMT4" ShapeID="_x0000_i1125" DrawAspect="Content" ObjectID="_1682484631" r:id="rId206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30"/>
          <w:sz w:val="24"/>
          <w:szCs w:val="24"/>
        </w:rPr>
        <w:object w:dxaOrig="840" w:dyaOrig="720" w14:anchorId="580D2439">
          <v:shape id="_x0000_i1126" type="#_x0000_t75" style="width:42pt;height:36.6pt" o:ole="">
            <v:imagedata r:id="rId207" o:title=""/>
          </v:shape>
          <o:OLEObject Type="Embed" ProgID="Equation.DSMT4" ShapeID="_x0000_i1126" DrawAspect="Content" ObjectID="_1682484632" r:id="rId208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30"/>
          <w:sz w:val="24"/>
          <w:szCs w:val="24"/>
        </w:rPr>
        <w:object w:dxaOrig="720" w:dyaOrig="720" w14:anchorId="51E42DE4">
          <v:shape id="_x0000_i1127" type="#_x0000_t75" style="width:36pt;height:36.6pt" o:ole="">
            <v:imagedata r:id="rId209" o:title=""/>
          </v:shape>
          <o:OLEObject Type="Embed" ProgID="Equation.DSMT4" ShapeID="_x0000_i1127" DrawAspect="Content" ObjectID="_1682484633" r:id="rId210"/>
        </w:objec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2390D50" w14:textId="471A782C" w:rsidR="008A7813" w:rsidRPr="009E2EDF" w:rsidRDefault="008A7813" w:rsidP="008A7813">
      <w:pPr>
        <w:tabs>
          <w:tab w:val="left" w:pos="2880"/>
          <w:tab w:val="left" w:pos="5040"/>
          <w:tab w:val="left" w:pos="7200"/>
        </w:tabs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E2EDF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20.</w:t>
      </w:r>
      <w:r w:rsidR="002D58A0" w:rsidRPr="009E2E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2D58A0" w:rsidRPr="009E2E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2D58A0" w:rsidRPr="009E2EDF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="002D58A0" w:rsidRPr="009E2ED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2D58A0" w:rsidRPr="009E2EDF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2D58A0" w:rsidRPr="009E2EDF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9E5917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bCs/>
          <w:position w:val="-50"/>
          <w:sz w:val="24"/>
          <w:szCs w:val="24"/>
        </w:rPr>
        <w:object w:dxaOrig="1680" w:dyaOrig="1120" w14:anchorId="416E7F67">
          <v:shape id="_x0000_i1128" type="#_x0000_t75" style="width:84pt;height:56.4pt" o:ole="">
            <v:imagedata r:id="rId211" o:title=""/>
          </v:shape>
          <o:OLEObject Type="Embed" ProgID="Equation.DSMT4" ShapeID="_x0000_i1128" DrawAspect="Content" ObjectID="_1682484634" r:id="rId212"/>
        </w:object>
      </w:r>
      <w:r w:rsidR="002D58A0" w:rsidRPr="009E2ED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="002D58A0" w:rsidRPr="009E2EDF">
        <w:rPr>
          <w:rFonts w:ascii="Times New Roman" w:hAnsi="Times New Roman" w:cs="Times New Roman"/>
          <w:sz w:val="24"/>
          <w:szCs w:val="24"/>
        </w:rPr>
        <w:t>khả</w:t>
      </w:r>
      <w:proofErr w:type="spellEnd"/>
      <w:r w:rsidR="002D58A0" w:rsidRPr="009E2E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D58A0" w:rsidRPr="009E2EDF">
        <w:rPr>
          <w:rFonts w:ascii="Times New Roman" w:hAnsi="Times New Roman" w:cs="Times New Roman"/>
          <w:sz w:val="24"/>
          <w:szCs w:val="24"/>
        </w:rPr>
        <w:t>nghịch</w:t>
      </w:r>
      <w:proofErr w:type="spellEnd"/>
      <w:r w:rsidR="009E5917" w:rsidRPr="009E2EDF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0BA9B348" w14:textId="34C0BFFE" w:rsidR="008A7813" w:rsidRPr="009E2EDF" w:rsidRDefault="008A7813" w:rsidP="008A7813">
      <w:pPr>
        <w:tabs>
          <w:tab w:val="left" w:pos="2880"/>
          <w:tab w:val="left" w:pos="5040"/>
          <w:tab w:val="left" w:pos="7200"/>
        </w:tabs>
        <w:ind w:left="540"/>
        <w:rPr>
          <w:rFonts w:ascii="Times New Roman" w:hAnsi="Times New Roman" w:cs="Times New Roman"/>
          <w:sz w:val="24"/>
          <w:szCs w:val="24"/>
        </w:rPr>
      </w:pPr>
      <w:r w:rsidRPr="009E2EDF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9E2ED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880" w:dyaOrig="720" w14:anchorId="0F1D4C4B">
          <v:shape id="_x0000_i1129" type="#_x0000_t75" style="width:44.4pt;height:36pt" o:ole="">
            <v:imagedata r:id="rId213" o:title=""/>
          </v:shape>
          <o:OLEObject Type="Embed" ProgID="Equation.DSMT4" ShapeID="_x0000_i1129" DrawAspect="Content" ObjectID="_1682484635" r:id="rId214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B.</w:t>
      </w:r>
      <w:r w:rsidR="004471F5"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30"/>
          <w:sz w:val="24"/>
          <w:szCs w:val="24"/>
        </w:rPr>
        <w:object w:dxaOrig="740" w:dyaOrig="720" w14:anchorId="22A0C9CD">
          <v:shape id="_x0000_i1130" type="#_x0000_t75" style="width:36.6pt;height:36.6pt" o:ole="">
            <v:imagedata r:id="rId215" o:title=""/>
          </v:shape>
          <o:OLEObject Type="Embed" ProgID="Equation.DSMT4" ShapeID="_x0000_i1130" DrawAspect="Content" ObjectID="_1682484636" r:id="rId216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2E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30"/>
          <w:sz w:val="24"/>
          <w:szCs w:val="24"/>
        </w:rPr>
        <w:object w:dxaOrig="880" w:dyaOrig="720" w14:anchorId="4D172498">
          <v:shape id="_x0000_i1131" type="#_x0000_t75" style="width:43.8pt;height:36.6pt" o:ole="">
            <v:imagedata r:id="rId217" o:title=""/>
          </v:shape>
          <o:OLEObject Type="Embed" ProgID="Equation.DSMT4" ShapeID="_x0000_i1131" DrawAspect="Content" ObjectID="_1682484637" r:id="rId218"/>
        </w:object>
      </w:r>
      <w:r w:rsidRPr="009E2EDF">
        <w:rPr>
          <w:rFonts w:ascii="Times New Roman" w:hAnsi="Times New Roman" w:cs="Times New Roman"/>
          <w:sz w:val="24"/>
          <w:szCs w:val="24"/>
        </w:rPr>
        <w:tab/>
      </w:r>
      <w:r w:rsidRPr="009E2EDF">
        <w:rPr>
          <w:rFonts w:ascii="Times New Roman" w:hAnsi="Times New Roman" w:cs="Times New Roman"/>
          <w:b/>
          <w:sz w:val="24"/>
          <w:szCs w:val="24"/>
        </w:rPr>
        <w:t>D.</w: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  <w:r w:rsidR="009E5917" w:rsidRPr="009E2EDF">
        <w:rPr>
          <w:rFonts w:ascii="Times New Roman" w:hAnsi="Times New Roman" w:cs="Times New Roman"/>
          <w:position w:val="-30"/>
          <w:sz w:val="24"/>
          <w:szCs w:val="24"/>
        </w:rPr>
        <w:object w:dxaOrig="859" w:dyaOrig="720" w14:anchorId="5D154989">
          <v:shape id="_x0000_i1132" type="#_x0000_t75" style="width:42.6pt;height:36.6pt" o:ole="">
            <v:imagedata r:id="rId219" o:title=""/>
          </v:shape>
          <o:OLEObject Type="Embed" ProgID="Equation.DSMT4" ShapeID="_x0000_i1132" DrawAspect="Content" ObjectID="_1682484638" r:id="rId220"/>
        </w:object>
      </w:r>
      <w:r w:rsidRPr="009E2EDF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8A7813" w:rsidRPr="009E2EDF" w:rsidSect="008928F1">
      <w:pgSz w:w="12240" w:h="15840"/>
      <w:pgMar w:top="720" w:right="99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5978D8"/>
    <w:multiLevelType w:val="multilevel"/>
    <w:tmpl w:val="A3A227CA"/>
    <w:lvl w:ilvl="0">
      <w:start w:val="1"/>
      <w:numFmt w:val="decimal"/>
      <w:pStyle w:val="Heading1"/>
      <w:suff w:val="space"/>
      <w:lvlText w:val="Phần %1:"/>
      <w:lvlJc w:val="left"/>
      <w:pPr>
        <w:ind w:left="432" w:hanging="432"/>
      </w:pPr>
      <w:rPr>
        <w:rFonts w:ascii="Arial" w:hAnsi="Arial" w:hint="default"/>
        <w:b/>
        <w:i w:val="0"/>
        <w:color w:val="993300"/>
        <w:sz w:val="28"/>
        <w:szCs w:val="28"/>
      </w:rPr>
    </w:lvl>
    <w:lvl w:ilvl="1">
      <w:start w:val="1"/>
      <w:numFmt w:val="decimal"/>
      <w:pStyle w:val="BodyText"/>
      <w:lvlText w:val="%2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2">
      <w:start w:val="1"/>
      <w:numFmt w:val="lowerLetter"/>
      <w:pStyle w:val="BodyTextIndent"/>
      <w:lvlText w:val="%3)"/>
      <w:lvlJc w:val="left"/>
      <w:pPr>
        <w:tabs>
          <w:tab w:val="num" w:pos="4488"/>
        </w:tabs>
        <w:ind w:left="4488" w:hanging="288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7DDD6C2C"/>
    <w:multiLevelType w:val="hybridMultilevel"/>
    <w:tmpl w:val="2BF6E258"/>
    <w:lvl w:ilvl="0" w:tplc="C02E4EF2">
      <w:start w:val="1"/>
      <w:numFmt w:val="upperLetter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5E7C"/>
    <w:rsid w:val="000D3A7B"/>
    <w:rsid w:val="0012630F"/>
    <w:rsid w:val="00131224"/>
    <w:rsid w:val="00192695"/>
    <w:rsid w:val="001A2E12"/>
    <w:rsid w:val="001B4C06"/>
    <w:rsid w:val="001C5E7C"/>
    <w:rsid w:val="00224309"/>
    <w:rsid w:val="00237B8B"/>
    <w:rsid w:val="002A7613"/>
    <w:rsid w:val="002D58A0"/>
    <w:rsid w:val="002F55CD"/>
    <w:rsid w:val="003212C4"/>
    <w:rsid w:val="00355887"/>
    <w:rsid w:val="00387D7C"/>
    <w:rsid w:val="003B075B"/>
    <w:rsid w:val="003E2620"/>
    <w:rsid w:val="004200A4"/>
    <w:rsid w:val="00426947"/>
    <w:rsid w:val="00446B08"/>
    <w:rsid w:val="004471F5"/>
    <w:rsid w:val="004B099E"/>
    <w:rsid w:val="004D02B7"/>
    <w:rsid w:val="00505852"/>
    <w:rsid w:val="00506D70"/>
    <w:rsid w:val="0051114E"/>
    <w:rsid w:val="005733A1"/>
    <w:rsid w:val="00603660"/>
    <w:rsid w:val="006D2AC3"/>
    <w:rsid w:val="00726A9B"/>
    <w:rsid w:val="00767BA2"/>
    <w:rsid w:val="007717BD"/>
    <w:rsid w:val="00780830"/>
    <w:rsid w:val="008002A0"/>
    <w:rsid w:val="00811D3F"/>
    <w:rsid w:val="00860800"/>
    <w:rsid w:val="008928F1"/>
    <w:rsid w:val="00892C9E"/>
    <w:rsid w:val="00897452"/>
    <w:rsid w:val="008A7813"/>
    <w:rsid w:val="009744D6"/>
    <w:rsid w:val="00990271"/>
    <w:rsid w:val="009E2EDF"/>
    <w:rsid w:val="009E5917"/>
    <w:rsid w:val="00A209B2"/>
    <w:rsid w:val="00AA15A9"/>
    <w:rsid w:val="00B36BEC"/>
    <w:rsid w:val="00B522B8"/>
    <w:rsid w:val="00B86E76"/>
    <w:rsid w:val="00B95974"/>
    <w:rsid w:val="00BA4486"/>
    <w:rsid w:val="00BB2B42"/>
    <w:rsid w:val="00C07A41"/>
    <w:rsid w:val="00C466D3"/>
    <w:rsid w:val="00C63F1E"/>
    <w:rsid w:val="00CA2203"/>
    <w:rsid w:val="00D36B42"/>
    <w:rsid w:val="00D5077F"/>
    <w:rsid w:val="00DA7FE7"/>
    <w:rsid w:val="00DE3360"/>
    <w:rsid w:val="00DF2CDD"/>
    <w:rsid w:val="00E142B2"/>
    <w:rsid w:val="00EE43BF"/>
    <w:rsid w:val="00F2415B"/>
    <w:rsid w:val="00F33C10"/>
    <w:rsid w:val="00F72F32"/>
    <w:rsid w:val="00F85DEF"/>
    <w:rsid w:val="00FF0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449E3"/>
  <w15:chartTrackingRefBased/>
  <w15:docId w15:val="{81CF6D32-1089-4141-89B5-8463899483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26A9B"/>
    <w:pPr>
      <w:keepNext/>
      <w:numPr>
        <w:numId w:val="2"/>
      </w:numPr>
      <w:spacing w:before="240" w:after="60" w:line="240" w:lineRule="auto"/>
      <w:outlineLvl w:val="0"/>
    </w:pPr>
    <w:rPr>
      <w:rFonts w:ascii="Arial" w:eastAsia="Times New Roman" w:hAnsi="Arial" w:cs="Arial"/>
      <w:b/>
      <w:bCs/>
      <w:color w:val="993300"/>
      <w:kern w:val="32"/>
      <w:sz w:val="28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597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85D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726A9B"/>
    <w:rPr>
      <w:rFonts w:ascii="Arial" w:eastAsia="Times New Roman" w:hAnsi="Arial" w:cs="Arial"/>
      <w:b/>
      <w:bCs/>
      <w:color w:val="993300"/>
      <w:kern w:val="32"/>
      <w:sz w:val="28"/>
      <w:szCs w:val="32"/>
    </w:rPr>
  </w:style>
  <w:style w:type="paragraph" w:styleId="BodyText">
    <w:name w:val="Body Text"/>
    <w:basedOn w:val="Normal"/>
    <w:link w:val="BodyTextChar"/>
    <w:rsid w:val="00726A9B"/>
    <w:pPr>
      <w:numPr>
        <w:ilvl w:val="1"/>
        <w:numId w:val="2"/>
      </w:num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726A9B"/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rsid w:val="00726A9B"/>
    <w:pPr>
      <w:keepNext/>
      <w:numPr>
        <w:ilvl w:val="2"/>
        <w:numId w:val="2"/>
      </w:num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726A9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794BD0-F2EE-4C6B-8F81-1A59832AE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16</Words>
  <Characters>351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NC</dc:creator>
  <cp:keywords/>
  <dc:description/>
  <cp:lastModifiedBy>hp</cp:lastModifiedBy>
  <cp:revision>2</cp:revision>
  <dcterms:created xsi:type="dcterms:W3CDTF">2021-05-14T00:56:00Z</dcterms:created>
  <dcterms:modified xsi:type="dcterms:W3CDTF">2021-05-14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